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3"/>
  </p:notesMasterIdLst>
  <p:handoutMasterIdLst>
    <p:handoutMasterId r:id="rId44"/>
  </p:handoutMasterIdLst>
  <p:sldIdLst>
    <p:sldId id="256" r:id="rId2"/>
    <p:sldId id="294" r:id="rId3"/>
    <p:sldId id="295" r:id="rId4"/>
    <p:sldId id="296" r:id="rId5"/>
    <p:sldId id="300" r:id="rId6"/>
    <p:sldId id="299" r:id="rId7"/>
    <p:sldId id="298" r:id="rId8"/>
    <p:sldId id="301" r:id="rId9"/>
    <p:sldId id="302" r:id="rId10"/>
    <p:sldId id="303" r:id="rId11"/>
    <p:sldId id="316" r:id="rId12"/>
    <p:sldId id="304" r:id="rId13"/>
    <p:sldId id="305" r:id="rId14"/>
    <p:sldId id="317" r:id="rId15"/>
    <p:sldId id="311" r:id="rId16"/>
    <p:sldId id="310" r:id="rId17"/>
    <p:sldId id="309" r:id="rId18"/>
    <p:sldId id="314" r:id="rId19"/>
    <p:sldId id="318" r:id="rId20"/>
    <p:sldId id="319" r:id="rId21"/>
    <p:sldId id="323" r:id="rId22"/>
    <p:sldId id="324" r:id="rId23"/>
    <p:sldId id="325" r:id="rId24"/>
    <p:sldId id="30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35F82"/>
    <a:srgbClr val="0000CC"/>
    <a:srgbClr val="006600"/>
    <a:srgbClr val="145F82"/>
    <a:srgbClr val="3333FF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558" y="2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2:17:48.642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3:40:19.050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3934 1380 0,'-73'0'6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2:48:21.828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814 2613 0,'363'0'46,"-290"0"-30,-1 0-16,73 0 16,-72-73-16,72 7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2:52:11.58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4281 130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2:54:20.32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227 20 0,'-72'0'94,"72"73"-63,-73-73-31,73 72 16,-73-72 0,73 73 15,73-73 31,-73-73-46,0 1 0,0-1 15,0 146 16,-73-73-32,73 72-15,0 1 16,0-1 0,73-72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2:54:43.764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82 0 0,'-73'0'515,"73"72"-5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3:35:20.779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153 181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3:38:10.31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0 0 0,'73'0'226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3:38:36.906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5153 726 0,'145'0'4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10-01T23:38:50.353"/>
    </inkml:context>
    <inkml:brush xml:id="br0">
      <inkml:brushProperty name="width" value="0.05" units="cm"/>
      <inkml:brushProperty name="height" value="0.05" units="cm"/>
      <inkml:brushProperty name="color" value="#ED1C24"/>
      <inkml:brushProperty name="fitToCurve" value="1"/>
    </inkml:brush>
  </inkml:definitions>
  <inkml:trace contextRef="#ctx0" brushRef="#br0">13716 1596 0,'-73'0'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A8374-31A8-47FF-B3E6-5CAA3F951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7A9CB6-59BC-4688-AA2C-F1213E8C86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74CC37-F6DD-462A-A286-D8347A0A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0FB81-AA39-4844-B3EC-7887D815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B6537-A082-4C34-9391-58F9DA66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13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E2C5B-E90D-404E-BEBA-C4BAA6B8C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D4DF7F-FC0A-4FA3-83CF-E0E4F7C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B7D405-221B-41E4-B801-05D0CEAA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6A4F5-A6C9-4E18-A417-D55C1831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2336-4856-40F4-ACD3-F52F6446D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15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7B21A8-3C17-4E42-B237-7B44E831F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DCD03E-1785-4AC2-A895-55C6491C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A63EAE-B6D9-42F5-AE4C-2C2E931CD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7CEA0F-8CC8-4E41-B456-0FF8120B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428639-5B90-4817-B072-8D90C67D6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66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E1848-7D10-4B9A-8A87-48BD3F5DF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6D0BFD-A482-4063-9F2E-45A1A2C02A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94A4E-A2AE-48F0-AC91-0F2F28643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F52F9F-C164-422D-9A20-09F551A4E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CAB3F-4633-4CAA-B6F2-20CD5A370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67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4C1DB-3036-4FD7-871F-0DC0FCDDA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929A1-D2A8-4709-A814-B4EFEC317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DAEF4-B497-4F3E-BB97-97A6A8AB7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078777-8A05-4B1E-ACA3-8D45C8F7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97310C-96C4-451D-9202-0FFE387DE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33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B23A-A896-4BBF-8FB8-351A853B1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B09DC-553D-4A78-ADE3-0075508BA6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FBB09-D9D3-4E87-9D61-B29BF849FF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244B2-DE32-4A0B-8108-9A1275A4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7817CE-B99B-4401-A6A1-A593798B0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2BBEA-AAB2-41D4-A6FA-E18DC2A1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14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E3C37-8176-4870-80F6-C5B6C898B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E47077-980C-4019-A7D1-FB51D1B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AD827C-A68B-433C-84E3-64E8647C53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41AC6C-E5BC-40BB-8AC3-96D99E57F7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B68DEA-EDE0-46CF-AFD0-B7051883E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6DC68D-F0F5-41A2-B398-DAE889A5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B17775-568D-4D88-A166-9EC300734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0A11F5-E422-4374-946E-3843A7DF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2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63764-0475-4532-BBB9-917758B0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443D7A-CD51-45C2-BF7C-DF0FD4D7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848AF5-7C9E-4109-9973-16652BCA9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25B910-4EFA-4234-8CDD-84404E101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6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9AFEA7-CDF5-4501-AD52-549328537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F46B9-8317-47D6-97E4-9C2F1B825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DD9ED7-0E5A-4A6E-AA10-33303FEF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0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5DCBA-14B4-4451-8839-137D4D0C5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B4181-C2B7-465A-95AE-4E95AD31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0584F3-3630-4041-9114-F8678D47E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6DF83F-1567-4767-8B7F-CA8FE7283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234986-F321-4080-8695-0C825FB3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AFF853-286E-48AD-988A-CDA6C74B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7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AAE45-FE9B-4BA6-90DD-4A255AB59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A25B28-FFA0-4096-B462-5EF17D47CF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F92D5D-87B5-49E7-B45F-0C637924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2ADEBA-7A55-4AC4-B65C-73FA32D24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B3D786-FB45-4675-84D8-46817B42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4086D6-5E4E-4F28-9844-62F1FD2B2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72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ECE1C2-25C2-483F-9C92-0C8871529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6611D7-0EE0-4969-96C8-CEF3ACD3DC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215DD-54D7-4285-904F-0FBA202E86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EC248-85CF-4397-92D5-272F8445D4B5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80187-97EE-4C83-8064-6E68A8B04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D6160-63D6-46E2-B49D-C75CF50CB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97CF0-A7A8-4985-B530-30E6ACCB146C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49B017-F59F-48FB-80EF-034B00F32FF5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1835A-E0EE-428C-9388-F4CC6CCA41E6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C86B39B-6583-41EF-995B-0C150D2244FA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7A0D6E-ABEB-4647-A276-F1093FB857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C80B458-B060-484D-9803-552B07AB811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DB3D6E52-250E-401C-94FF-2E1E32236CA7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7" name="AutoShape 3">
                <a:extLst>
                  <a:ext uri="{FF2B5EF4-FFF2-40B4-BE49-F238E27FC236}">
                    <a16:creationId xmlns:a16="http://schemas.microsoft.com/office/drawing/2014/main" id="{9FBBD7BE-45EF-4920-9974-81466BADAA2C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8" name="Picture 5">
                <a:extLst>
                  <a:ext uri="{FF2B5EF4-FFF2-40B4-BE49-F238E27FC236}">
                    <a16:creationId xmlns:a16="http://schemas.microsoft.com/office/drawing/2014/main" id="{33EBB93A-8053-4A9C-BD72-FB38A44BD8A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B16A82B6-3FA4-43D4-B139-4DF325B7ED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3C059FF1-F9AA-4C8C-9326-16F5E642D58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1" name="Picture 10">
                <a:extLst>
                  <a:ext uri="{FF2B5EF4-FFF2-40B4-BE49-F238E27FC236}">
                    <a16:creationId xmlns:a16="http://schemas.microsoft.com/office/drawing/2014/main" id="{0648E258-8413-49E1-87F4-CA40AD90543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1">
                <a:extLst>
                  <a:ext uri="{FF2B5EF4-FFF2-40B4-BE49-F238E27FC236}">
                    <a16:creationId xmlns:a16="http://schemas.microsoft.com/office/drawing/2014/main" id="{2F1C5D5A-985D-4A7F-8389-D40B66BC517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3">
                <a:extLst>
                  <a:ext uri="{FF2B5EF4-FFF2-40B4-BE49-F238E27FC236}">
                    <a16:creationId xmlns:a16="http://schemas.microsoft.com/office/drawing/2014/main" id="{57A667DA-D9BD-45DE-B4E6-A7C31BC49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2947F08E-0F46-434A-99B8-D223DD521FB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F1C5750D-EECD-4A4F-B49C-C0930A24F0A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38F62017-6EE8-4D7E-BA80-3EEEA6C553A1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5AF993A5-37F4-429C-8B34-62DBAFBB04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2484CAD3-EE09-428C-BA37-FEF8439C77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21C66906-7104-4EDB-8B69-1102C7150E4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B06FFE64-9E5B-46E1-9D58-8E27F7E09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CE6AD27C-083F-4BFB-8CB1-FC3C5DF471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:a16="http://schemas.microsoft.com/office/drawing/2014/main" id="{7C1C8A33-26DE-49F7-A3F9-9EFB5E3BC7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:a16="http://schemas.microsoft.com/office/drawing/2014/main" id="{F0A34720-93A8-4ED7-A963-D889D6E40B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:a16="http://schemas.microsoft.com/office/drawing/2014/main" id="{BABC9F36-FAC6-4A3E-8278-69FF0AEC9E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5">
                <a:extLst>
                  <a:ext uri="{FF2B5EF4-FFF2-40B4-BE49-F238E27FC236}">
                    <a16:creationId xmlns:a16="http://schemas.microsoft.com/office/drawing/2014/main" id="{4E73A525-7EDA-4B13-A5F1-695C177D34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6">
                <a:extLst>
                  <a:ext uri="{FF2B5EF4-FFF2-40B4-BE49-F238E27FC236}">
                    <a16:creationId xmlns:a16="http://schemas.microsoft.com/office/drawing/2014/main" id="{E1D54A92-6EE7-41B0-AAFF-DA2570D81C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:a16="http://schemas.microsoft.com/office/drawing/2014/main" id="{678043E2-704C-4332-83B3-2919F61778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:a16="http://schemas.microsoft.com/office/drawing/2014/main" id="{BDD88390-8198-4FAC-9704-337FD32EA7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29">
                <a:extLst>
                  <a:ext uri="{FF2B5EF4-FFF2-40B4-BE49-F238E27FC236}">
                    <a16:creationId xmlns:a16="http://schemas.microsoft.com/office/drawing/2014/main" id="{8F384C96-8CFD-4159-9A9F-20F1265C68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3C9D26BE-3887-401C-89C3-E03E375EBA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31">
                <a:extLst>
                  <a:ext uri="{FF2B5EF4-FFF2-40B4-BE49-F238E27FC236}">
                    <a16:creationId xmlns:a16="http://schemas.microsoft.com/office/drawing/2014/main" id="{BBB20F28-572B-4346-93A7-CC264269C4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DB9F06E3-F4BD-41F7-8079-0A55FCEBB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69BCF-35F7-47F0-9BCF-8A48DE8242CD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858D0E3-9439-4D48-96AE-17E5D2AA9AD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itle 2">
              <a:extLst>
                <a:ext uri="{FF2B5EF4-FFF2-40B4-BE49-F238E27FC236}">
                  <a16:creationId xmlns:a16="http://schemas.microsoft.com/office/drawing/2014/main" id="{2840F8C8-E07B-42E5-9E9B-3948F8B0351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381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56" r:id="rId12"/>
    <p:sldLayoutId id="214748365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0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6.emf"/><Relationship Id="rId7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600.png"/><Relationship Id="rId10" Type="http://schemas.openxmlformats.org/officeDocument/2006/relationships/image" Target="../media/image65.png"/><Relationship Id="rId9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61.e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customXml" Target="../ink/ink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8" Type="http://schemas.openxmlformats.org/officeDocument/2006/relationships/image" Target="../media/image66.emf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24" Type="http://schemas.openxmlformats.org/officeDocument/2006/relationships/image" Target="../media/image69.emf"/><Relationship Id="rId5" Type="http://schemas.openxmlformats.org/officeDocument/2006/relationships/image" Target="../media/image98.png"/><Relationship Id="rId19" Type="http://schemas.openxmlformats.org/officeDocument/2006/relationships/customXml" Target="../ink/ink5.xml"/><Relationship Id="rId4" Type="http://schemas.openxmlformats.org/officeDocument/2006/relationships/image" Target="../media/image97.png"/><Relationship Id="rId9" Type="http://schemas.openxmlformats.org/officeDocument/2006/relationships/customXml" Target="../ink/ink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11" Type="http://schemas.openxmlformats.org/officeDocument/2006/relationships/image" Target="../media/image113.png"/><Relationship Id="rId5" Type="http://schemas.openxmlformats.org/officeDocument/2006/relationships/image" Target="../media/image105.png"/><Relationship Id="rId10" Type="http://schemas.openxmlformats.org/officeDocument/2006/relationships/image" Target="../media/image112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oleObject" Target="../embeddings/oleObject2.bin"/><Relationship Id="rId18" Type="http://schemas.openxmlformats.org/officeDocument/2006/relationships/oleObject" Target="../embeddings/oleObject5.bin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oleObject" Target="../embeddings/oleObject4.bin"/><Relationship Id="rId2" Type="http://schemas.openxmlformats.org/officeDocument/2006/relationships/image" Target="../media/image114.png"/><Relationship Id="rId16" Type="http://schemas.openxmlformats.org/officeDocument/2006/relationships/image" Target="../media/image1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5" Type="http://schemas.openxmlformats.org/officeDocument/2006/relationships/image" Target="../media/image116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21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6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customXml" Target="../ink/ink1.xml"/><Relationship Id="rId5" Type="http://schemas.openxmlformats.org/officeDocument/2006/relationships/image" Target="../media/image1110.png"/><Relationship Id="rId10" Type="http://schemas.openxmlformats.org/officeDocument/2006/relationships/image" Target="../media/image11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.xml"/><Relationship Id="rId5" Type="http://schemas.openxmlformats.org/officeDocument/2006/relationships/customXml" Target="../ink/ink6.xml"/><Relationship Id="rId4" Type="http://schemas.openxmlformats.org/officeDocument/2006/relationships/image" Target="../media/image12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6.png"/><Relationship Id="rId7" Type="http://schemas.openxmlformats.org/officeDocument/2006/relationships/image" Target="../media/image151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7.png"/><Relationship Id="rId5" Type="http://schemas.openxmlformats.org/officeDocument/2006/relationships/image" Target="../media/image148.png"/><Relationship Id="rId4" Type="http://schemas.openxmlformats.org/officeDocument/2006/relationships/image" Target="../media/image129.png"/><Relationship Id="rId9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15" Type="http://schemas.openxmlformats.org/officeDocument/2006/relationships/image" Target="../media/image84.emf"/><Relationship Id="rId4" Type="http://schemas.openxmlformats.org/officeDocument/2006/relationships/image" Target="../media/image15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Relationship Id="rId9" Type="http://schemas.openxmlformats.org/officeDocument/2006/relationships/customXml" Target="../ink/ink8.xml"/><Relationship Id="rId14" Type="http://schemas.openxmlformats.org/officeDocument/2006/relationships/image" Target="../media/image8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1.png"/><Relationship Id="rId11" Type="http://schemas.openxmlformats.org/officeDocument/2006/relationships/customXml" Target="../ink/ink10.xml"/><Relationship Id="rId5" Type="http://schemas.openxmlformats.org/officeDocument/2006/relationships/image" Target="../media/image170.png"/><Relationship Id="rId10" Type="http://schemas.openxmlformats.org/officeDocument/2006/relationships/image" Target="../media/image88.emf"/><Relationship Id="rId4" Type="http://schemas.openxmlformats.org/officeDocument/2006/relationships/image" Target="../media/image169.png"/><Relationship Id="rId9" Type="http://schemas.openxmlformats.org/officeDocument/2006/relationships/customXml" Target="../ink/ink9.xml"/><Relationship Id="rId14" Type="http://schemas.openxmlformats.org/officeDocument/2006/relationships/image" Target="../media/image9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11" Type="http://schemas.openxmlformats.org/officeDocument/2006/relationships/image" Target="../media/image59.emf"/><Relationship Id="rId5" Type="http://schemas.openxmlformats.org/officeDocument/2006/relationships/image" Target="../media/image177.png"/><Relationship Id="rId10" Type="http://schemas.openxmlformats.org/officeDocument/2006/relationships/image" Target="../media/image180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5.png"/><Relationship Id="rId7" Type="http://schemas.openxmlformats.org/officeDocument/2006/relationships/image" Target="../media/image189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10" Type="http://schemas.openxmlformats.org/officeDocument/2006/relationships/image" Target="../media/image193.png"/><Relationship Id="rId4" Type="http://schemas.openxmlformats.org/officeDocument/2006/relationships/image" Target="../media/image186.png"/><Relationship Id="rId9" Type="http://schemas.openxmlformats.org/officeDocument/2006/relationships/image" Target="../media/image19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0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190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2.emf"/><Relationship Id="rId7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1.png"/><Relationship Id="rId5" Type="http://schemas.openxmlformats.org/officeDocument/2006/relationships/image" Target="../media/image260.png"/><Relationship Id="rId10" Type="http://schemas.openxmlformats.org/officeDocument/2006/relationships/image" Target="../media/image30.png"/><Relationship Id="rId4" Type="http://schemas.openxmlformats.org/officeDocument/2006/relationships/image" Target="../media/image110.png"/><Relationship Id="rId9" Type="http://schemas.openxmlformats.org/officeDocument/2006/relationships/image" Target="../media/image29.png"/><Relationship Id="rId1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1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5">
            <a:extLst>
              <a:ext uri="{FF2B5EF4-FFF2-40B4-BE49-F238E27FC236}">
                <a16:creationId xmlns:a16="http://schemas.microsoft.com/office/drawing/2014/main" id="{FEE60904-ECD3-4C21-AD8D-67B326B8B506}"/>
              </a:ext>
            </a:extLst>
          </p:cNvPr>
          <p:cNvSpPr/>
          <p:nvPr/>
        </p:nvSpPr>
        <p:spPr>
          <a:xfrm>
            <a:off x="2669620" y="6248400"/>
            <a:ext cx="19277568" cy="7086600"/>
          </a:xfrm>
          <a:prstGeom prst="roundRect">
            <a:avLst>
              <a:gd name="adj" fmla="val 4570"/>
            </a:avLst>
          </a:prstGeom>
          <a:noFill/>
          <a:ln w="47625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3F809B-CBC6-49DB-8BEA-A1D475DC2476}"/>
              </a:ext>
            </a:extLst>
          </p:cNvPr>
          <p:cNvSpPr/>
          <p:nvPr/>
        </p:nvSpPr>
        <p:spPr>
          <a:xfrm>
            <a:off x="6248161" y="5212875"/>
            <a:ext cx="11663034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Picture 53">
            <a:extLst>
              <a:ext uri="{FF2B5EF4-FFF2-40B4-BE49-F238E27FC236}">
                <a16:creationId xmlns:a16="http://schemas.microsoft.com/office/drawing/2014/main" id="{7D4FF111-98D8-4FD3-947C-7251700B6E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4552" y="1155919"/>
            <a:ext cx="2120838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7DA73E-E6D1-4514-833B-9DCFE5721528}"/>
              </a:ext>
            </a:extLst>
          </p:cNvPr>
          <p:cNvSpPr txBox="1"/>
          <p:nvPr/>
        </p:nvSpPr>
        <p:spPr>
          <a:xfrm>
            <a:off x="6284467" y="4062433"/>
            <a:ext cx="1278106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II: VECT</a:t>
            </a:r>
            <a:r>
              <a:rPr lang="vi-VN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ONG KHÔNG GIAN.</a:t>
            </a:r>
          </a:p>
          <a:p>
            <a:pPr algn="ctr"/>
            <a:r>
              <a:rPr lang="en-US" sz="4400" b="1" dirty="0">
                <a:solidFill>
                  <a:srgbClr val="7C664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QUAN HỆ VUÔNG GÓC TRONG KHÔNG GIAN</a:t>
            </a:r>
            <a:endParaRPr lang="en-US" sz="3600" b="1" dirty="0">
              <a:solidFill>
                <a:srgbClr val="7C664C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DF7A81-87A0-4195-BB15-75C4B65AE90E}"/>
              </a:ext>
            </a:extLst>
          </p:cNvPr>
          <p:cNvSpPr txBox="1"/>
          <p:nvPr/>
        </p:nvSpPr>
        <p:spPr>
          <a:xfrm>
            <a:off x="5731505" y="5562601"/>
            <a:ext cx="12696361" cy="132343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1: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ect</a:t>
            </a:r>
            <a:r>
              <a:rPr lang="vi-VN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ong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ông</a:t>
            </a:r>
            <a:r>
              <a:rPr lang="en-US" sz="80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80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an</a:t>
            </a:r>
            <a:endParaRPr lang="en-US" sz="80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15B72D-DF38-42A4-9EA8-F0E09C0F2C74}"/>
              </a:ext>
            </a:extLst>
          </p:cNvPr>
          <p:cNvSpPr txBox="1"/>
          <p:nvPr/>
        </p:nvSpPr>
        <p:spPr>
          <a:xfrm>
            <a:off x="12977530" y="962562"/>
            <a:ext cx="18214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135F82"/>
                </a:solidFill>
                <a:latin typeface="AvantGarde" pitchFamily="2" charset="0"/>
                <a:ea typeface="AvantGarde" pitchFamily="2" charset="0"/>
                <a:cs typeface="AvantGarde" pitchFamily="2" charset="0"/>
              </a:rPr>
              <a:t>LỚ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DFBCDCE-5332-4D73-9030-D1F99EC65184}"/>
              </a:ext>
            </a:extLst>
          </p:cNvPr>
          <p:cNvSpPr txBox="1"/>
          <p:nvPr/>
        </p:nvSpPr>
        <p:spPr>
          <a:xfrm>
            <a:off x="13156906" y="1572162"/>
            <a:ext cx="12234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0" dirty="0">
                <a:solidFill>
                  <a:srgbClr val="135F82"/>
                </a:solidFill>
                <a:latin typeface="AvantGarde" pitchFamily="2" charset="0"/>
                <a:ea typeface="AvantGarde" pitchFamily="2" charset="0"/>
                <a:cs typeface="AvantGarde" pitchFamily="2" charset="0"/>
              </a:rPr>
              <a:t>11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2DC299B8-B45F-405E-A6E0-7A250A55E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7718" y="2718377"/>
            <a:ext cx="3174502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440CBDB-FEF0-49AB-BEEE-5D2F9BE29DB8}"/>
              </a:ext>
            </a:extLst>
          </p:cNvPr>
          <p:cNvSpPr/>
          <p:nvPr/>
        </p:nvSpPr>
        <p:spPr>
          <a:xfrm>
            <a:off x="4755632" y="10457715"/>
            <a:ext cx="138566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 KIỆN ĐỒNG PHẲNG CỦA 3 VECT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T2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0033258-2F6F-4800-9267-301D301C9504}"/>
              </a:ext>
            </a:extLst>
          </p:cNvPr>
          <p:cNvGrpSpPr/>
          <p:nvPr/>
        </p:nvGrpSpPr>
        <p:grpSpPr>
          <a:xfrm>
            <a:off x="2462563" y="7697122"/>
            <a:ext cx="1975031" cy="914400"/>
            <a:chOff x="7459669" y="7543800"/>
            <a:chExt cx="1381118" cy="914400"/>
          </a:xfrm>
        </p:grpSpPr>
        <p:sp>
          <p:nvSpPr>
            <p:cNvPr id="15" name="Isosceles Triangle 44">
              <a:extLst>
                <a:ext uri="{FF2B5EF4-FFF2-40B4-BE49-F238E27FC236}">
                  <a16:creationId xmlns:a16="http://schemas.microsoft.com/office/drawing/2014/main" id="{24CF2033-DD8D-4D2C-AAF9-F3AD420294CF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3D5E222-51E6-48F5-84C5-A7C0BBBF9B8E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17" name="Round Same Side Corner Rectangle 29">
                <a:extLst>
                  <a:ext uri="{FF2B5EF4-FFF2-40B4-BE49-F238E27FC236}">
                    <a16:creationId xmlns:a16="http://schemas.microsoft.com/office/drawing/2014/main" id="{0D3DDC17-5625-40C6-BF11-917D0DAB30DA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0239F8-04CF-4562-91D0-25C23CF1DF6D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B93171C7-BF04-4808-A02D-D3784D3AAD25}"/>
              </a:ext>
            </a:extLst>
          </p:cNvPr>
          <p:cNvSpPr/>
          <p:nvPr/>
        </p:nvSpPr>
        <p:spPr>
          <a:xfrm>
            <a:off x="4755633" y="7773711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 GIAN (T1)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3F9AE8C-F1F9-4BE8-AD1C-DA921EB2D255}"/>
              </a:ext>
            </a:extLst>
          </p:cNvPr>
          <p:cNvGrpSpPr/>
          <p:nvPr/>
        </p:nvGrpSpPr>
        <p:grpSpPr>
          <a:xfrm>
            <a:off x="2439987" y="10316388"/>
            <a:ext cx="1975031" cy="914400"/>
            <a:chOff x="7459669" y="7543800"/>
            <a:chExt cx="1381118" cy="914400"/>
          </a:xfrm>
        </p:grpSpPr>
        <p:sp>
          <p:nvSpPr>
            <p:cNvPr id="21" name="Isosceles Triangle 44">
              <a:extLst>
                <a:ext uri="{FF2B5EF4-FFF2-40B4-BE49-F238E27FC236}">
                  <a16:creationId xmlns:a16="http://schemas.microsoft.com/office/drawing/2014/main" id="{10BFCA1D-F059-4331-8C28-4CF2B570356E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C904C4A-1375-49DE-BC06-6657B15BA4F5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23" name="Round Same Side Corner Rectangle 42">
                <a:extLst>
                  <a:ext uri="{FF2B5EF4-FFF2-40B4-BE49-F238E27FC236}">
                    <a16:creationId xmlns:a16="http://schemas.microsoft.com/office/drawing/2014/main" id="{E120B17B-7912-42F7-A48D-98635E94CDA4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3062AD2-F175-4ABC-992B-D242BF861755}"/>
                  </a:ext>
                </a:extLst>
              </p:cNvPr>
              <p:cNvSpPr txBox="1"/>
              <p:nvPr/>
            </p:nvSpPr>
            <p:spPr>
              <a:xfrm>
                <a:off x="7957434" y="7688759"/>
                <a:ext cx="51026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9492EAB-F4EE-4CBA-A084-43625173FD95}"/>
              </a:ext>
            </a:extLst>
          </p:cNvPr>
          <p:cNvSpPr txBox="1"/>
          <p:nvPr/>
        </p:nvSpPr>
        <p:spPr>
          <a:xfrm>
            <a:off x="10809008" y="3155475"/>
            <a:ext cx="33265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 </a:t>
            </a:r>
          </a:p>
        </p:txBody>
      </p:sp>
    </p:spTree>
    <p:extLst>
      <p:ext uri="{BB962C8B-B14F-4D97-AF65-F5344CB8AC3E}">
        <p14:creationId xmlns:p14="http://schemas.microsoft.com/office/powerpoint/2010/main" val="2938591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97F058D-8956-41FC-8BD8-EB070B4A3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70E1841-01F0-4DDB-8D68-012B9B2F8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3637BEC-F824-4941-9E9A-9BF1A456A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71D1009F-15C7-4805-A714-0A51A3FB4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7857D0E-D4AC-4990-B201-F2954DD7B25D}"/>
              </a:ext>
            </a:extLst>
          </p:cNvPr>
          <p:cNvGrpSpPr/>
          <p:nvPr/>
        </p:nvGrpSpPr>
        <p:grpSpPr>
          <a:xfrm>
            <a:off x="619162" y="1981200"/>
            <a:ext cx="9709634" cy="890826"/>
            <a:chOff x="644526" y="2766774"/>
            <a:chExt cx="9709634" cy="89082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3ED13D5-27C6-46EB-A377-215090478C70}"/>
                </a:ext>
              </a:extLst>
            </p:cNvPr>
            <p:cNvSpPr txBox="1"/>
            <p:nvPr/>
          </p:nvSpPr>
          <p:spPr>
            <a:xfrm>
              <a:off x="1906587" y="2766774"/>
              <a:ext cx="84475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.</a:t>
              </a:r>
            </a:p>
          </p:txBody>
        </p:sp>
        <p:sp>
          <p:nvSpPr>
            <p:cNvPr id="8" name="Rounded Rectangle 34">
              <a:extLst>
                <a:ext uri="{FF2B5EF4-FFF2-40B4-BE49-F238E27FC236}">
                  <a16:creationId xmlns:a16="http://schemas.microsoft.com/office/drawing/2014/main" id="{262DE646-2104-4785-8BFB-5B7CE06F06E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AC2C8A3-CEA1-4E82-A9BF-9396FD05699C}"/>
                </a:ext>
              </a:extLst>
            </p:cNvPr>
            <p:cNvSpPr txBox="1"/>
            <p:nvPr/>
          </p:nvSpPr>
          <p:spPr>
            <a:xfrm>
              <a:off x="992188" y="2795826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5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D847366-8AAC-4D9D-A212-89879F7B2390}"/>
              </a:ext>
            </a:extLst>
          </p:cNvPr>
          <p:cNvGrpSpPr/>
          <p:nvPr/>
        </p:nvGrpSpPr>
        <p:grpSpPr>
          <a:xfrm>
            <a:off x="2133600" y="3276600"/>
            <a:ext cx="12496800" cy="3581400"/>
            <a:chOff x="2133600" y="3786426"/>
            <a:chExt cx="12496800" cy="3581400"/>
          </a:xfrm>
        </p:grpSpPr>
        <p:sp>
          <p:nvSpPr>
            <p:cNvPr id="11" name="Rounded Rectangle 9">
              <a:extLst>
                <a:ext uri="{FF2B5EF4-FFF2-40B4-BE49-F238E27FC236}">
                  <a16:creationId xmlns:a16="http://schemas.microsoft.com/office/drawing/2014/main" id="{8637C0D7-10BB-4A97-B511-F3201A484714}"/>
                </a:ext>
              </a:extLst>
            </p:cNvPr>
            <p:cNvSpPr/>
            <p:nvPr/>
          </p:nvSpPr>
          <p:spPr>
            <a:xfrm>
              <a:off x="2133600" y="3786426"/>
              <a:ext cx="12496800" cy="35814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F7E701B-60CC-4603-85EE-AFAEB3F72C68}"/>
                </a:ext>
              </a:extLst>
            </p:cNvPr>
            <p:cNvSpPr/>
            <p:nvPr/>
          </p:nvSpPr>
          <p:spPr>
            <a:xfrm>
              <a:off x="2667000" y="4283662"/>
              <a:ext cx="11963400" cy="25869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ú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ng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77D6EE80-4788-4B87-A94C-3031C3148D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0" y="2396698"/>
            <a:ext cx="7615484" cy="653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37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:a16="http://schemas.microsoft.com/office/drawing/2014/main" id="{280B60BA-FC70-4CCE-8899-E26074A1067B}"/>
              </a:ext>
            </a:extLst>
          </p:cNvPr>
          <p:cNvGrpSpPr/>
          <p:nvPr/>
        </p:nvGrpSpPr>
        <p:grpSpPr>
          <a:xfrm>
            <a:off x="1194312" y="4872082"/>
            <a:ext cx="21819676" cy="7645702"/>
            <a:chOff x="1270511" y="5867400"/>
            <a:chExt cx="21819676" cy="5933446"/>
          </a:xfrm>
        </p:grpSpPr>
        <p:sp>
          <p:nvSpPr>
            <p:cNvPr id="85" name="Rounded Rectangle 101">
              <a:extLst>
                <a:ext uri="{FF2B5EF4-FFF2-40B4-BE49-F238E27FC236}">
                  <a16:creationId xmlns:a16="http://schemas.microsoft.com/office/drawing/2014/main" id="{E1C4D527-B696-4A2D-BF5C-474A37B3DFE1}"/>
                </a:ext>
              </a:extLst>
            </p:cNvPr>
            <p:cNvSpPr/>
            <p:nvPr/>
          </p:nvSpPr>
          <p:spPr>
            <a:xfrm>
              <a:off x="1272210" y="6058086"/>
              <a:ext cx="21817977" cy="57427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FDA74E5-2551-4B5B-AB55-90807C77196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id="{E8373028-FA17-4945-8B1E-AB9D4A439D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174774E-408E-4EBE-96EA-F744555B191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105">
                <a:extLst>
                  <a:ext uri="{FF2B5EF4-FFF2-40B4-BE49-F238E27FC236}">
                    <a16:creationId xmlns:a16="http://schemas.microsoft.com/office/drawing/2014/main" id="{F7E8EFDD-7477-439F-8FF7-94DE558C29F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E72A6E4B-CBA9-4B11-85E3-489D6E3982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B2120AEA-83C4-441A-BFA2-27FF0A71EED0}"/>
              </a:ext>
            </a:extLst>
          </p:cNvPr>
          <p:cNvGrpSpPr/>
          <p:nvPr/>
        </p:nvGrpSpPr>
        <p:grpSpPr>
          <a:xfrm>
            <a:off x="1220787" y="1642191"/>
            <a:ext cx="21793201" cy="3251129"/>
            <a:chOff x="1220787" y="1446655"/>
            <a:chExt cx="21793201" cy="4914808"/>
          </a:xfrm>
        </p:grpSpPr>
        <p:sp>
          <p:nvSpPr>
            <p:cNvPr id="92" name="Rounded Rectangle 70">
              <a:extLst>
                <a:ext uri="{FF2B5EF4-FFF2-40B4-BE49-F238E27FC236}">
                  <a16:creationId xmlns:a16="http://schemas.microsoft.com/office/drawing/2014/main" id="{81B449BE-DAE4-4B9B-8D02-E43E1F2E9FCE}"/>
                </a:ext>
              </a:extLst>
            </p:cNvPr>
            <p:cNvSpPr/>
            <p:nvPr/>
          </p:nvSpPr>
          <p:spPr>
            <a:xfrm>
              <a:off x="1224920" y="2061864"/>
              <a:ext cx="21789068" cy="4299599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34F0FEAE-F03E-44A5-A525-E334AFE7C18D}"/>
                </a:ext>
              </a:extLst>
            </p:cNvPr>
            <p:cNvGrpSpPr/>
            <p:nvPr/>
          </p:nvGrpSpPr>
          <p:grpSpPr>
            <a:xfrm>
              <a:off x="1220787" y="1446655"/>
              <a:ext cx="3333637" cy="1256238"/>
              <a:chOff x="1311958" y="3278054"/>
              <a:chExt cx="3333637" cy="1256238"/>
            </a:xfrm>
          </p:grpSpPr>
          <p:sp>
            <p:nvSpPr>
              <p:cNvPr id="94" name="Freeform 20">
                <a:extLst>
                  <a:ext uri="{FF2B5EF4-FFF2-40B4-BE49-F238E27FC236}">
                    <a16:creationId xmlns:a16="http://schemas.microsoft.com/office/drawing/2014/main" id="{DF98520F-D3A2-4B30-A926-6ADF4116D7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7080AAB-7FF9-4E25-BA23-A278D17EB1BD}"/>
                  </a:ext>
                </a:extLst>
              </p:cNvPr>
              <p:cNvSpPr txBox="1"/>
              <p:nvPr/>
            </p:nvSpPr>
            <p:spPr>
              <a:xfrm>
                <a:off x="2322523" y="3278054"/>
                <a:ext cx="2323072" cy="1256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96" name="Group 58">
                <a:extLst>
                  <a:ext uri="{FF2B5EF4-FFF2-40B4-BE49-F238E27FC236}">
                    <a16:creationId xmlns:a16="http://schemas.microsoft.com/office/drawing/2014/main" id="{4D70E087-AE5C-4CB5-A2FC-F1B0C876FB3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B09A4F9F-D1CF-4056-BDCC-86435492598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13">
                  <a:extLst>
                    <a:ext uri="{FF2B5EF4-FFF2-40B4-BE49-F238E27FC236}">
                      <a16:creationId xmlns:a16="http://schemas.microsoft.com/office/drawing/2014/main" id="{D28491FF-C139-4443-8D85-A304590D66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14">
                  <a:extLst>
                    <a:ext uri="{FF2B5EF4-FFF2-40B4-BE49-F238E27FC236}">
                      <a16:creationId xmlns:a16="http://schemas.microsoft.com/office/drawing/2014/main" id="{9BAF26AF-F729-4B78-992D-398AEED600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15">
                  <a:extLst>
                    <a:ext uri="{FF2B5EF4-FFF2-40B4-BE49-F238E27FC236}">
                      <a16:creationId xmlns:a16="http://schemas.microsoft.com/office/drawing/2014/main" id="{5CBF6263-D190-4201-992E-F6A214AEFD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6">
                  <a:extLst>
                    <a:ext uri="{FF2B5EF4-FFF2-40B4-BE49-F238E27FC236}">
                      <a16:creationId xmlns:a16="http://schemas.microsoft.com/office/drawing/2014/main" id="{A962EF53-78DF-4D95-8510-E15A2FE19E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7">
                  <a:extLst>
                    <a:ext uri="{FF2B5EF4-FFF2-40B4-BE49-F238E27FC236}">
                      <a16:creationId xmlns:a16="http://schemas.microsoft.com/office/drawing/2014/main" id="{B8423CC8-229B-432C-A3A4-30E077278E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8">
                  <a:extLst>
                    <a:ext uri="{FF2B5EF4-FFF2-40B4-BE49-F238E27FC236}">
                      <a16:creationId xmlns:a16="http://schemas.microsoft.com/office/drawing/2014/main" id="{2EE97452-8AFB-4F56-BA33-A467C4A900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9">
                  <a:extLst>
                    <a:ext uri="{FF2B5EF4-FFF2-40B4-BE49-F238E27FC236}">
                      <a16:creationId xmlns:a16="http://schemas.microsoft.com/office/drawing/2014/main" id="{B413FC3E-1B18-4529-A58E-0734773D91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20">
                  <a:extLst>
                    <a:ext uri="{FF2B5EF4-FFF2-40B4-BE49-F238E27FC236}">
                      <a16:creationId xmlns:a16="http://schemas.microsoft.com/office/drawing/2014/main" id="{2EC43222-A8F5-4CDA-9461-142F8AA2BE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21">
                  <a:extLst>
                    <a:ext uri="{FF2B5EF4-FFF2-40B4-BE49-F238E27FC236}">
                      <a16:creationId xmlns:a16="http://schemas.microsoft.com/office/drawing/2014/main" id="{2BFCE643-88C9-420E-9852-A9628CFB75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22">
                  <a:extLst>
                    <a:ext uri="{FF2B5EF4-FFF2-40B4-BE49-F238E27FC236}">
                      <a16:creationId xmlns:a16="http://schemas.microsoft.com/office/drawing/2014/main" id="{11AE7EA2-7C94-4721-BCC9-64C6C8E0EA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23">
                  <a:extLst>
                    <a:ext uri="{FF2B5EF4-FFF2-40B4-BE49-F238E27FC236}">
                      <a16:creationId xmlns:a16="http://schemas.microsoft.com/office/drawing/2014/main" id="{A5EF9BDC-4CCD-4015-A077-4729A6C2E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24">
                  <a:extLst>
                    <a:ext uri="{FF2B5EF4-FFF2-40B4-BE49-F238E27FC236}">
                      <a16:creationId xmlns:a16="http://schemas.microsoft.com/office/drawing/2014/main" id="{E008AF4D-839E-4A2A-8B5C-BC7D1AC6C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25">
                  <a:extLst>
                    <a:ext uri="{FF2B5EF4-FFF2-40B4-BE49-F238E27FC236}">
                      <a16:creationId xmlns:a16="http://schemas.microsoft.com/office/drawing/2014/main" id="{1B563353-6BC5-4131-A2BB-E6FAD5F34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26">
                  <a:extLst>
                    <a:ext uri="{FF2B5EF4-FFF2-40B4-BE49-F238E27FC236}">
                      <a16:creationId xmlns:a16="http://schemas.microsoft.com/office/drawing/2014/main" id="{55B346D2-B6F4-46A5-9748-C53619A90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27">
                  <a:extLst>
                    <a:ext uri="{FF2B5EF4-FFF2-40B4-BE49-F238E27FC236}">
                      <a16:creationId xmlns:a16="http://schemas.microsoft.com/office/drawing/2014/main" id="{DA1D5AB5-AE94-411F-886A-0EED0F898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28">
                  <a:extLst>
                    <a:ext uri="{FF2B5EF4-FFF2-40B4-BE49-F238E27FC236}">
                      <a16:creationId xmlns:a16="http://schemas.microsoft.com/office/drawing/2014/main" id="{82F07D29-EC5A-4DF8-BA20-C99580DC2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29">
                  <a:extLst>
                    <a:ext uri="{FF2B5EF4-FFF2-40B4-BE49-F238E27FC236}">
                      <a16:creationId xmlns:a16="http://schemas.microsoft.com/office/drawing/2014/main" id="{D6C68B6C-8FDE-4BED-9A6A-C64CD8FF6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30">
                  <a:extLst>
                    <a:ext uri="{FF2B5EF4-FFF2-40B4-BE49-F238E27FC236}">
                      <a16:creationId xmlns:a16="http://schemas.microsoft.com/office/drawing/2014/main" id="{0EA6E46C-493B-4D32-B8BF-1CC84DDE7F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31">
                  <a:extLst>
                    <a:ext uri="{FF2B5EF4-FFF2-40B4-BE49-F238E27FC236}">
                      <a16:creationId xmlns:a16="http://schemas.microsoft.com/office/drawing/2014/main" id="{CF878D93-B3FD-4A1A-8482-8BE9333F0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32">
                  <a:extLst>
                    <a:ext uri="{FF2B5EF4-FFF2-40B4-BE49-F238E27FC236}">
                      <a16:creationId xmlns:a16="http://schemas.microsoft.com/office/drawing/2014/main" id="{A12B3CC3-6752-4513-B1EA-82E90F57E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33">
                  <a:extLst>
                    <a:ext uri="{FF2B5EF4-FFF2-40B4-BE49-F238E27FC236}">
                      <a16:creationId xmlns:a16="http://schemas.microsoft.com/office/drawing/2014/main" id="{0E3DAFCB-F745-41F2-9E55-D2C6A15B1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34">
                  <a:extLst>
                    <a:ext uri="{FF2B5EF4-FFF2-40B4-BE49-F238E27FC236}">
                      <a16:creationId xmlns:a16="http://schemas.microsoft.com/office/drawing/2014/main" id="{8D8364E5-FCFF-4E19-AC0A-CDE837F6A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35">
                  <a:extLst>
                    <a:ext uri="{FF2B5EF4-FFF2-40B4-BE49-F238E27FC236}">
                      <a16:creationId xmlns:a16="http://schemas.microsoft.com/office/drawing/2014/main" id="{F44FA820-BCFD-4F45-90B6-4409CC000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36">
                  <a:extLst>
                    <a:ext uri="{FF2B5EF4-FFF2-40B4-BE49-F238E27FC236}">
                      <a16:creationId xmlns:a16="http://schemas.microsoft.com/office/drawing/2014/main" id="{1D6E4F3E-5A53-4E98-BE25-917BD59B2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9FD0122-BD0D-48A1-9E58-95F0C835B98E}"/>
                  </a:ext>
                </a:extLst>
              </p:cNvPr>
              <p:cNvSpPr/>
              <p:nvPr/>
            </p:nvSpPr>
            <p:spPr>
              <a:xfrm>
                <a:off x="1712168" y="2669186"/>
                <a:ext cx="21223097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i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5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54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</m:t>
                        </m:r>
                      </m:e>
                    </m:acc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9FD0122-BD0D-48A1-9E58-95F0C835B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68" y="2669186"/>
                <a:ext cx="21223097" cy="1860638"/>
              </a:xfrm>
              <a:prstGeom prst="rect">
                <a:avLst/>
              </a:prstGeom>
              <a:blipFill>
                <a:blip r:embed="rId2"/>
                <a:stretch>
                  <a:fillRect l="-1551" t="-9180" r="-1523" b="-1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D0A1A62-6874-4B70-A13E-180AECF403D2}"/>
                  </a:ext>
                </a:extLst>
              </p:cNvPr>
              <p:cNvSpPr/>
              <p:nvPr/>
            </p:nvSpPr>
            <p:spPr>
              <a:xfrm>
                <a:off x="1314194" y="6619305"/>
                <a:ext cx="14281863" cy="553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𝑝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𝐼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các đường thẳng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a suy ra ba đường thẳng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nl-NL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ùng song song với một mặt phẳng. Khi đó ta nói b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nl-NL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ng phẳng.</a:t>
                </a:r>
                <a:endParaRPr lang="en-US" sz="5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s-ES" sz="5400" b="1" i="1" kern="1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D0A1A62-6874-4B70-A13E-180AECF403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194" y="6619305"/>
                <a:ext cx="14281863" cy="5532348"/>
              </a:xfrm>
              <a:prstGeom prst="rect">
                <a:avLst/>
              </a:prstGeom>
              <a:blipFill>
                <a:blip r:embed="rId3"/>
                <a:stretch>
                  <a:fillRect t="-3197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>
            <a:extLst>
              <a:ext uri="{FF2B5EF4-FFF2-40B4-BE49-F238E27FC236}">
                <a16:creationId xmlns:a16="http://schemas.microsoft.com/office/drawing/2014/main" id="{B413E399-E4EA-423C-A1F5-9E0A1C61236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6072" y="5863335"/>
            <a:ext cx="6617728" cy="61762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785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238BF69-5958-4101-ABCB-A5CE2A57A067}"/>
              </a:ext>
            </a:extLst>
          </p:cNvPr>
          <p:cNvGrpSpPr/>
          <p:nvPr/>
        </p:nvGrpSpPr>
        <p:grpSpPr>
          <a:xfrm>
            <a:off x="533400" y="1882223"/>
            <a:ext cx="19177212" cy="937176"/>
            <a:chOff x="-288924" y="1853328"/>
            <a:chExt cx="19177212" cy="937176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id="{353C5C31-1BF6-4D2A-9F3B-663D972A0C7D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0AE4A9C-9561-432D-B24E-EA885DD13CBC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2CC83FD-2847-4142-A4F9-365EEDE4EDF0}"/>
                </a:ext>
              </a:extLst>
            </p:cNvPr>
            <p:cNvSpPr txBox="1"/>
            <p:nvPr/>
          </p:nvSpPr>
          <p:spPr>
            <a:xfrm>
              <a:off x="1249105" y="1853328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iều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kiện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ể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3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vect</a:t>
              </a:r>
              <a:r>
                <a:rPr lang="vi-VN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ơ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đồng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phẳng</a:t>
              </a: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0E67002-CB09-4D18-8132-9E610D7B6958}"/>
              </a:ext>
            </a:extLst>
          </p:cNvPr>
          <p:cNvGrpSpPr/>
          <p:nvPr/>
        </p:nvGrpSpPr>
        <p:grpSpPr>
          <a:xfrm>
            <a:off x="2133599" y="3276600"/>
            <a:ext cx="20438680" cy="4038600"/>
            <a:chOff x="2133599" y="3276600"/>
            <a:chExt cx="20438680" cy="4038600"/>
          </a:xfrm>
        </p:grpSpPr>
        <p:sp>
          <p:nvSpPr>
            <p:cNvPr id="7" name="Rounded Rectangle 9">
              <a:extLst>
                <a:ext uri="{FF2B5EF4-FFF2-40B4-BE49-F238E27FC236}">
                  <a16:creationId xmlns:a16="http://schemas.microsoft.com/office/drawing/2014/main" id="{1C536A9A-7382-4650-8CD8-49ADE384F223}"/>
                </a:ext>
              </a:extLst>
            </p:cNvPr>
            <p:cNvSpPr/>
            <p:nvPr/>
          </p:nvSpPr>
          <p:spPr>
            <a:xfrm>
              <a:off x="2133599" y="3276600"/>
              <a:ext cx="20438680" cy="40386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F66173F3-0546-440A-A75E-168FF7700D20}"/>
                    </a:ext>
                  </a:extLst>
                </p:cNvPr>
                <p:cNvSpPr/>
                <p:nvPr/>
              </p:nvSpPr>
              <p:spPr>
                <a:xfrm>
                  <a:off x="2387149" y="3483422"/>
                  <a:ext cx="19807239" cy="337457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í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1</a:t>
                  </a:r>
                  <a:r>
                    <a:rPr lang="en-US" sz="4800" b="1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4800" b="1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ặ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oà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ặ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95D6C65-8A3E-4AEB-AD75-63ED0B7063F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149" y="3483422"/>
                  <a:ext cx="19807239" cy="3374578"/>
                </a:xfrm>
                <a:prstGeom prst="rect">
                  <a:avLst/>
                </a:prstGeom>
                <a:blipFill>
                  <a:blip r:embed="rId3"/>
                  <a:stretch>
                    <a:fillRect l="-1416" t="-3971" b="-86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024A771-3850-4B4E-8D1B-B378EAE679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429" y="7649980"/>
            <a:ext cx="20438680" cy="211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99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962C96-AB58-4D84-BE73-DB296E37A1ED}"/>
              </a:ext>
            </a:extLst>
          </p:cNvPr>
          <p:cNvGrpSpPr/>
          <p:nvPr/>
        </p:nvGrpSpPr>
        <p:grpSpPr>
          <a:xfrm>
            <a:off x="1268924" y="5486400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40B56413-EF8C-4EB3-B4AA-0C4B7301F7F7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99E6013-67BE-4BFC-A97C-63897A25096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A5D3C903-A44D-4491-A0CA-2C0D511F22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29C480B-DABF-489F-8E28-320F05EB083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7CF56542-7B5B-4DE9-91E3-6A108D0BFA8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4E802BC5-127F-4361-BE08-B1FBB887B2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28800D5-C0C4-4ED9-852D-6228F4AA2951}"/>
              </a:ext>
            </a:extLst>
          </p:cNvPr>
          <p:cNvGrpSpPr/>
          <p:nvPr/>
        </p:nvGrpSpPr>
        <p:grpSpPr>
          <a:xfrm>
            <a:off x="1219201" y="1726488"/>
            <a:ext cx="21793201" cy="3226513"/>
            <a:chOff x="1219201" y="1726488"/>
            <a:chExt cx="21793201" cy="32265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9C504974-2C8C-4516-9C34-DFFE0E568D4F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226513"/>
              <a:chOff x="1220787" y="1574087"/>
              <a:chExt cx="21793201" cy="3226513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C9C138A-D0E9-4F2D-9F57-7161730ED846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273873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D9DEA16-EA41-4877-89AF-DB2A71CA50C5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E38CFFCB-F607-4F05-9095-F6709578AA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54F7534-618B-4B47-A901-F1DBE7B49971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1749197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89ED1A11-7E58-4473-AE39-D8D5D3213C69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442DF1B8-542C-4A8D-853F-325217736C95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42F6B000-2B27-4784-B487-428B6E3D19C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8A1CD2DC-493A-4F2E-BA6E-D2DBBDE6C98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9AE94FFE-64C0-484F-9AC0-76055E4A505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FFCD9185-5A7A-47F8-885B-FC365B8E4CB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A51406D5-CEF9-4736-9C48-052CB775A21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3E0C12D2-BDDD-404C-9B84-2F156B089D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7DB802B9-8784-4B9C-9699-FB1F1BF163C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645C19F2-F76F-4030-8A0D-4A6A7AABC5B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76F3A1D8-D07E-42A1-9E10-73251C5DAE4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3A4E28F7-3344-4DBD-89BC-9A004FE55FE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0F86F0D0-922E-4714-9413-60AF44F934C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B374ED54-E113-4CE3-AED7-BD0B62F31B4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75A4A490-1076-403A-86DA-7CA6D6D301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AD1E78D9-EFEE-40E1-9746-48C4B110E9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32A7AD05-BC00-41B5-9EB8-CB198A87B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D9168FDE-3A59-467A-A280-04A32C84EE6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F0C79F30-2C9C-4F8F-9AB2-610B3CA827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C95CFA65-FB5D-402F-813C-9A191A1F96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51821C88-D2FD-46F8-8995-85B4FF3E91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962D1E5E-D772-4C12-B713-405C31746D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CEDCC22B-449C-454F-ADCE-EA0ABEA1F4C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9ED6A0C4-2557-49CF-9943-00EC56448A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C7D83707-8C03-490E-91A5-2FD3003265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5C8D911C-D287-4358-91F0-8FAEB7B11B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8F34948-6999-42E9-B006-24E5FED57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568670" y="2728190"/>
              <a:ext cx="21443731" cy="1791122"/>
            </a:xfrm>
            <a:prstGeom prst="rect">
              <a:avLst/>
            </a:prstGeom>
          </p:spPr>
        </p:pic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5780B345-4DB7-4965-8491-E08280D7D7DF}"/>
              </a:ext>
            </a:extLst>
          </p:cNvPr>
          <p:cNvSpPr/>
          <p:nvPr/>
        </p:nvSpPr>
        <p:spPr>
          <a:xfrm>
            <a:off x="2082685" y="6686036"/>
            <a:ext cx="120645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BE1F740-F25B-4EAE-BF7A-74482C65E110}"/>
                  </a:ext>
                </a:extLst>
              </p:cNvPr>
              <p:cNvSpPr/>
              <p:nvPr/>
            </p:nvSpPr>
            <p:spPr>
              <a:xfrm>
                <a:off x="5363578" y="7618879"/>
                <a:ext cx="6816033" cy="99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BE1F740-F25B-4EAE-BF7A-74482C65E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578" y="7618879"/>
                <a:ext cx="6816033" cy="999441"/>
              </a:xfrm>
              <a:prstGeom prst="rect">
                <a:avLst/>
              </a:prstGeom>
              <a:blipFill>
                <a:blip r:embed="rId3"/>
                <a:stretch>
                  <a:fillRect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01030C3-E88A-4374-8630-E1C94975503E}"/>
                  </a:ext>
                </a:extLst>
              </p:cNvPr>
              <p:cNvSpPr/>
              <p:nvPr/>
            </p:nvSpPr>
            <p:spPr>
              <a:xfrm>
                <a:off x="2340713" y="9031874"/>
                <a:ext cx="3837910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801030C3-E88A-4374-8630-E1C9497550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13" y="9031874"/>
                <a:ext cx="3837910" cy="940194"/>
              </a:xfrm>
              <a:prstGeom prst="rect">
                <a:avLst/>
              </a:prstGeom>
              <a:blipFill>
                <a:blip r:embed="rId4"/>
                <a:stretch>
                  <a:fillRect l="-7302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83E5591-985E-440D-90E4-D10198D71EDE}"/>
                  </a:ext>
                </a:extLst>
              </p:cNvPr>
              <p:cNvSpPr/>
              <p:nvPr/>
            </p:nvSpPr>
            <p:spPr>
              <a:xfrm>
                <a:off x="6268694" y="8973637"/>
                <a:ext cx="12197570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83E5591-985E-440D-90E4-D10198D71E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8694" y="8973637"/>
                <a:ext cx="12197570" cy="940194"/>
              </a:xfrm>
              <a:prstGeom prst="rect">
                <a:avLst/>
              </a:prstGeom>
              <a:blipFill>
                <a:blip r:embed="rId5"/>
                <a:stretch>
                  <a:fillRect l="-2249" t="-2597" r="-1249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493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962C96-AB58-4D84-BE73-DB296E37A1ED}"/>
              </a:ext>
            </a:extLst>
          </p:cNvPr>
          <p:cNvGrpSpPr/>
          <p:nvPr/>
        </p:nvGrpSpPr>
        <p:grpSpPr>
          <a:xfrm>
            <a:off x="1268924" y="5090601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40B56413-EF8C-4EB3-B4AA-0C4B7301F7F7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99E6013-67BE-4BFC-A97C-63897A25096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A5D3C903-A44D-4491-A0CA-2C0D511F22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29C480B-DABF-489F-8E28-320F05EB083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7CF56542-7B5B-4DE9-91E3-6A108D0BFA8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4E802BC5-127F-4361-BE08-B1FBB887B2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C504974-2C8C-4516-9C34-DFFE0E568D4F}"/>
              </a:ext>
            </a:extLst>
          </p:cNvPr>
          <p:cNvGrpSpPr/>
          <p:nvPr/>
        </p:nvGrpSpPr>
        <p:grpSpPr>
          <a:xfrm>
            <a:off x="1055404" y="1591402"/>
            <a:ext cx="22033196" cy="3481444"/>
            <a:chOff x="1220787" y="1561252"/>
            <a:chExt cx="21791171" cy="3149216"/>
          </a:xfrm>
        </p:grpSpPr>
        <p:sp>
          <p:nvSpPr>
            <p:cNvPr id="12" name="Rounded Rectangle 70">
              <a:extLst>
                <a:ext uri="{FF2B5EF4-FFF2-40B4-BE49-F238E27FC236}">
                  <a16:creationId xmlns:a16="http://schemas.microsoft.com/office/drawing/2014/main" id="{3C9C138A-D0E9-4F2D-9F57-7161730ED846}"/>
                </a:ext>
              </a:extLst>
            </p:cNvPr>
            <p:cNvSpPr/>
            <p:nvPr/>
          </p:nvSpPr>
          <p:spPr>
            <a:xfrm>
              <a:off x="1222890" y="1971732"/>
              <a:ext cx="21789068" cy="2738736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D9DEA16-EA41-4877-89AF-DB2A71CA50C5}"/>
                </a:ext>
              </a:extLst>
            </p:cNvPr>
            <p:cNvGrpSpPr/>
            <p:nvPr/>
          </p:nvGrpSpPr>
          <p:grpSpPr>
            <a:xfrm>
              <a:off x="1220787" y="1561252"/>
              <a:ext cx="3272059" cy="953348"/>
              <a:chOff x="1311958" y="3392651"/>
              <a:chExt cx="3272059" cy="953348"/>
            </a:xfrm>
          </p:grpSpPr>
          <p:sp>
            <p:nvSpPr>
              <p:cNvPr id="14" name="Freeform 20">
                <a:extLst>
                  <a:ext uri="{FF2B5EF4-FFF2-40B4-BE49-F238E27FC236}">
                    <a16:creationId xmlns:a16="http://schemas.microsoft.com/office/drawing/2014/main" id="{E38CFFCB-F607-4F05-9095-F6709578AA9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54F7534-618B-4B47-A901-F1DBE7B49971}"/>
                  </a:ext>
                </a:extLst>
              </p:cNvPr>
              <p:cNvSpPr txBox="1"/>
              <p:nvPr/>
            </p:nvSpPr>
            <p:spPr>
              <a:xfrm>
                <a:off x="2264113" y="3392651"/>
                <a:ext cx="23199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6" name="Group 58">
                <a:extLst>
                  <a:ext uri="{FF2B5EF4-FFF2-40B4-BE49-F238E27FC236}">
                    <a16:creationId xmlns:a16="http://schemas.microsoft.com/office/drawing/2014/main" id="{89ED1A11-7E58-4473-AE39-D8D5D3213C6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442DF1B8-542C-4A8D-853F-325217736C9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3">
                  <a:extLst>
                    <a:ext uri="{FF2B5EF4-FFF2-40B4-BE49-F238E27FC236}">
                      <a16:creationId xmlns:a16="http://schemas.microsoft.com/office/drawing/2014/main" id="{42F6B000-2B27-4784-B487-428B6E3D19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4">
                  <a:extLst>
                    <a:ext uri="{FF2B5EF4-FFF2-40B4-BE49-F238E27FC236}">
                      <a16:creationId xmlns:a16="http://schemas.microsoft.com/office/drawing/2014/main" id="{8A1CD2DC-493A-4F2E-BA6E-D2DBBDE6C9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5">
                  <a:extLst>
                    <a:ext uri="{FF2B5EF4-FFF2-40B4-BE49-F238E27FC236}">
                      <a16:creationId xmlns:a16="http://schemas.microsoft.com/office/drawing/2014/main" id="{9AE94FFE-64C0-484F-9AC0-76055E4A50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16">
                  <a:extLst>
                    <a:ext uri="{FF2B5EF4-FFF2-40B4-BE49-F238E27FC236}">
                      <a16:creationId xmlns:a16="http://schemas.microsoft.com/office/drawing/2014/main" id="{FFCD9185-5A7A-47F8-885B-FC365B8E4C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17">
                  <a:extLst>
                    <a:ext uri="{FF2B5EF4-FFF2-40B4-BE49-F238E27FC236}">
                      <a16:creationId xmlns:a16="http://schemas.microsoft.com/office/drawing/2014/main" id="{A51406D5-CEF9-4736-9C48-052CB775A2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18">
                  <a:extLst>
                    <a:ext uri="{FF2B5EF4-FFF2-40B4-BE49-F238E27FC236}">
                      <a16:creationId xmlns:a16="http://schemas.microsoft.com/office/drawing/2014/main" id="{3E0C12D2-BDDD-404C-9B84-2F156B089D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19">
                  <a:extLst>
                    <a:ext uri="{FF2B5EF4-FFF2-40B4-BE49-F238E27FC236}">
                      <a16:creationId xmlns:a16="http://schemas.microsoft.com/office/drawing/2014/main" id="{7DB802B9-8784-4B9C-9699-FB1F1BF163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0">
                  <a:extLst>
                    <a:ext uri="{FF2B5EF4-FFF2-40B4-BE49-F238E27FC236}">
                      <a16:creationId xmlns:a16="http://schemas.microsoft.com/office/drawing/2014/main" id="{645C19F2-F76F-4030-8A0D-4A6A7AABC5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1">
                  <a:extLst>
                    <a:ext uri="{FF2B5EF4-FFF2-40B4-BE49-F238E27FC236}">
                      <a16:creationId xmlns:a16="http://schemas.microsoft.com/office/drawing/2014/main" id="{76F3A1D8-D07E-42A1-9E10-73251C5DAE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2">
                  <a:extLst>
                    <a:ext uri="{FF2B5EF4-FFF2-40B4-BE49-F238E27FC236}">
                      <a16:creationId xmlns:a16="http://schemas.microsoft.com/office/drawing/2014/main" id="{3A4E28F7-3344-4DBD-89BC-9A004FE55F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3">
                  <a:extLst>
                    <a:ext uri="{FF2B5EF4-FFF2-40B4-BE49-F238E27FC236}">
                      <a16:creationId xmlns:a16="http://schemas.microsoft.com/office/drawing/2014/main" id="{0F86F0D0-922E-4714-9413-60AF44F934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4">
                  <a:extLst>
                    <a:ext uri="{FF2B5EF4-FFF2-40B4-BE49-F238E27FC236}">
                      <a16:creationId xmlns:a16="http://schemas.microsoft.com/office/drawing/2014/main" id="{B374ED54-E113-4CE3-AED7-BD0B62F31B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5">
                  <a:extLst>
                    <a:ext uri="{FF2B5EF4-FFF2-40B4-BE49-F238E27FC236}">
                      <a16:creationId xmlns:a16="http://schemas.microsoft.com/office/drawing/2014/main" id="{75A4A490-1076-403A-86DA-7CA6D6D301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26">
                  <a:extLst>
                    <a:ext uri="{FF2B5EF4-FFF2-40B4-BE49-F238E27FC236}">
                      <a16:creationId xmlns:a16="http://schemas.microsoft.com/office/drawing/2014/main" id="{AD1E78D9-EFEE-40E1-9746-48C4B110E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27">
                  <a:extLst>
                    <a:ext uri="{FF2B5EF4-FFF2-40B4-BE49-F238E27FC236}">
                      <a16:creationId xmlns:a16="http://schemas.microsoft.com/office/drawing/2014/main" id="{32A7AD05-BC00-41B5-9EB8-CB198A87B8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28">
                  <a:extLst>
                    <a:ext uri="{FF2B5EF4-FFF2-40B4-BE49-F238E27FC236}">
                      <a16:creationId xmlns:a16="http://schemas.microsoft.com/office/drawing/2014/main" id="{D9168FDE-3A59-467A-A280-04A32C84EE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29">
                  <a:extLst>
                    <a:ext uri="{FF2B5EF4-FFF2-40B4-BE49-F238E27FC236}">
                      <a16:creationId xmlns:a16="http://schemas.microsoft.com/office/drawing/2014/main" id="{F0C79F30-2C9C-4F8F-9AB2-610B3CA827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0">
                  <a:extLst>
                    <a:ext uri="{FF2B5EF4-FFF2-40B4-BE49-F238E27FC236}">
                      <a16:creationId xmlns:a16="http://schemas.microsoft.com/office/drawing/2014/main" id="{C95CFA65-FB5D-402F-813C-9A191A1F96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1">
                  <a:extLst>
                    <a:ext uri="{FF2B5EF4-FFF2-40B4-BE49-F238E27FC236}">
                      <a16:creationId xmlns:a16="http://schemas.microsoft.com/office/drawing/2014/main" id="{51821C88-D2FD-46F8-8995-85B4FF3E91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2">
                  <a:extLst>
                    <a:ext uri="{FF2B5EF4-FFF2-40B4-BE49-F238E27FC236}">
                      <a16:creationId xmlns:a16="http://schemas.microsoft.com/office/drawing/2014/main" id="{962D1E5E-D772-4C12-B713-405C31746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33">
                  <a:extLst>
                    <a:ext uri="{FF2B5EF4-FFF2-40B4-BE49-F238E27FC236}">
                      <a16:creationId xmlns:a16="http://schemas.microsoft.com/office/drawing/2014/main" id="{CEDCC22B-449C-454F-ADCE-EA0ABEA1F4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34">
                  <a:extLst>
                    <a:ext uri="{FF2B5EF4-FFF2-40B4-BE49-F238E27FC236}">
                      <a16:creationId xmlns:a16="http://schemas.microsoft.com/office/drawing/2014/main" id="{9ED6A0C4-2557-49CF-9943-00EC56448A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35">
                  <a:extLst>
                    <a:ext uri="{FF2B5EF4-FFF2-40B4-BE49-F238E27FC236}">
                      <a16:creationId xmlns:a16="http://schemas.microsoft.com/office/drawing/2014/main" id="{C7D83707-8C03-490E-91A5-2FD300326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36">
                  <a:extLst>
                    <a:ext uri="{FF2B5EF4-FFF2-40B4-BE49-F238E27FC236}">
                      <a16:creationId xmlns:a16="http://schemas.microsoft.com/office/drawing/2014/main" id="{5C8D911C-D287-4358-91F0-8FAEB7B11B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780B345-4DB7-4965-8491-E08280D7D7DF}"/>
                  </a:ext>
                </a:extLst>
              </p:cNvPr>
              <p:cNvSpPr/>
              <p:nvPr/>
            </p:nvSpPr>
            <p:spPr>
              <a:xfrm>
                <a:off x="1194754" y="2481462"/>
                <a:ext cx="21512472" cy="2612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ứ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ần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𝐶</m:t>
                        </m:r>
                      </m:e>
                    </m:acc>
                  </m:oMath>
                </a14:m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inh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ằ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s-E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s-E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780B345-4DB7-4965-8491-E08280D7D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754" y="2481462"/>
                <a:ext cx="21512472" cy="2612638"/>
              </a:xfrm>
              <a:prstGeom prst="rect">
                <a:avLst/>
              </a:prstGeom>
              <a:blipFill>
                <a:blip r:embed="rId2"/>
                <a:stretch>
                  <a:fillRect l="-1303" t="-5128" b="-1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BE1F740-F25B-4EAE-BF7A-74482C65E110}"/>
                  </a:ext>
                </a:extLst>
              </p:cNvPr>
              <p:cNvSpPr/>
              <p:nvPr/>
            </p:nvSpPr>
            <p:spPr>
              <a:xfrm>
                <a:off x="1247550" y="6543216"/>
                <a:ext cx="15516450" cy="5974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ừ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ự,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ừ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39395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𝑃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𝑄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a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BE1F740-F25B-4EAE-BF7A-74482C65E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50" y="6543216"/>
                <a:ext cx="15516450" cy="59745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E50D56BD-A780-4E64-A1F3-8A3221E978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2401" y="5698340"/>
            <a:ext cx="7524070" cy="61126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0408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2273285-2000-4528-9A6E-BC63FA35670C}"/>
              </a:ext>
            </a:extLst>
          </p:cNvPr>
          <p:cNvGrpSpPr/>
          <p:nvPr/>
        </p:nvGrpSpPr>
        <p:grpSpPr>
          <a:xfrm>
            <a:off x="1268924" y="5486400"/>
            <a:ext cx="21819676" cy="7543800"/>
            <a:chOff x="1270511" y="5867400"/>
            <a:chExt cx="21819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92F263FA-3885-4B8D-AEBE-982264C57D19}"/>
                </a:ext>
              </a:extLst>
            </p:cNvPr>
            <p:cNvSpPr/>
            <p:nvPr/>
          </p:nvSpPr>
          <p:spPr>
            <a:xfrm>
              <a:off x="1272210" y="6058086"/>
              <a:ext cx="21817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6CA1E0B-61B1-45BC-A221-FB56D35F95B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5C71AACC-81FA-4C08-A1EE-C9E4351EDF6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C0D32CC-B034-41E2-BE15-B4B3878FA58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A39E0D08-A6A7-4D1F-B1DF-5B8847DC63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C95DCB5D-CAE2-4353-AE81-9FCB781ADC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1191B03-DE9C-4CC8-8D96-8331E81A652A}"/>
              </a:ext>
            </a:extLst>
          </p:cNvPr>
          <p:cNvGrpSpPr/>
          <p:nvPr/>
        </p:nvGrpSpPr>
        <p:grpSpPr>
          <a:xfrm>
            <a:off x="1219201" y="1726488"/>
            <a:ext cx="21793201" cy="3226513"/>
            <a:chOff x="1219201" y="1726488"/>
            <a:chExt cx="21793201" cy="32265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468B52C-8A21-46C9-AF5F-04B6CAF2D53F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226513"/>
              <a:chOff x="1220787" y="1574087"/>
              <a:chExt cx="21793201" cy="3226513"/>
            </a:xfrm>
          </p:grpSpPr>
          <p:sp>
            <p:nvSpPr>
              <p:cNvPr id="13" name="Rounded Rectangle 70">
                <a:extLst>
                  <a:ext uri="{FF2B5EF4-FFF2-40B4-BE49-F238E27FC236}">
                    <a16:creationId xmlns:a16="http://schemas.microsoft.com/office/drawing/2014/main" id="{18664B2B-1E5A-4FE0-A3E0-E9811655F22B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273873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7D27B1D0-D361-4DE2-8BC1-916E5A8CAFD7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5" name="Freeform 20">
                  <a:extLst>
                    <a:ext uri="{FF2B5EF4-FFF2-40B4-BE49-F238E27FC236}">
                      <a16:creationId xmlns:a16="http://schemas.microsoft.com/office/drawing/2014/main" id="{41FC439F-24FA-4B1F-B43C-01DF7BFC3E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DE617FF-3CD4-473E-A74D-A1A6EE677462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1749197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endPara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7" name="Group 58">
                  <a:extLst>
                    <a:ext uri="{FF2B5EF4-FFF2-40B4-BE49-F238E27FC236}">
                      <a16:creationId xmlns:a16="http://schemas.microsoft.com/office/drawing/2014/main" id="{5F245070-E014-45E1-BABA-6A2BA54B5542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CEA5A134-35FB-4B63-AFB8-92FBFA520F1F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3">
                    <a:extLst>
                      <a:ext uri="{FF2B5EF4-FFF2-40B4-BE49-F238E27FC236}">
                        <a16:creationId xmlns:a16="http://schemas.microsoft.com/office/drawing/2014/main" id="{C659AD02-95E9-4D45-893C-94746CC192B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4">
                    <a:extLst>
                      <a:ext uri="{FF2B5EF4-FFF2-40B4-BE49-F238E27FC236}">
                        <a16:creationId xmlns:a16="http://schemas.microsoft.com/office/drawing/2014/main" id="{74C90FA7-0C8B-4AA3-9E19-E18C54A7FC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5">
                    <a:extLst>
                      <a:ext uri="{FF2B5EF4-FFF2-40B4-BE49-F238E27FC236}">
                        <a16:creationId xmlns:a16="http://schemas.microsoft.com/office/drawing/2014/main" id="{C6AA503E-9E38-4346-8E48-59DC447DBF4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6">
                    <a:extLst>
                      <a:ext uri="{FF2B5EF4-FFF2-40B4-BE49-F238E27FC236}">
                        <a16:creationId xmlns:a16="http://schemas.microsoft.com/office/drawing/2014/main" id="{AD270AED-9A2E-4DE4-8E19-0E9F1B3A165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7">
                    <a:extLst>
                      <a:ext uri="{FF2B5EF4-FFF2-40B4-BE49-F238E27FC236}">
                        <a16:creationId xmlns:a16="http://schemas.microsoft.com/office/drawing/2014/main" id="{3C0F8BDB-5703-4F72-8D2C-2416B8686A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8">
                    <a:extLst>
                      <a:ext uri="{FF2B5EF4-FFF2-40B4-BE49-F238E27FC236}">
                        <a16:creationId xmlns:a16="http://schemas.microsoft.com/office/drawing/2014/main" id="{C0234266-0967-4361-8DE4-97CB6E0F60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19">
                    <a:extLst>
                      <a:ext uri="{FF2B5EF4-FFF2-40B4-BE49-F238E27FC236}">
                        <a16:creationId xmlns:a16="http://schemas.microsoft.com/office/drawing/2014/main" id="{8FF7EFC6-42D0-4ED2-99D9-0A3B15428B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0">
                    <a:extLst>
                      <a:ext uri="{FF2B5EF4-FFF2-40B4-BE49-F238E27FC236}">
                        <a16:creationId xmlns:a16="http://schemas.microsoft.com/office/drawing/2014/main" id="{77C2AC4E-988D-44B4-A837-B6732CF476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1">
                    <a:extLst>
                      <a:ext uri="{FF2B5EF4-FFF2-40B4-BE49-F238E27FC236}">
                        <a16:creationId xmlns:a16="http://schemas.microsoft.com/office/drawing/2014/main" id="{24D73D3C-0FF3-4148-9583-213B2615E4D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2">
                    <a:extLst>
                      <a:ext uri="{FF2B5EF4-FFF2-40B4-BE49-F238E27FC236}">
                        <a16:creationId xmlns:a16="http://schemas.microsoft.com/office/drawing/2014/main" id="{368918A8-C3E2-41E7-9399-699FCB596CC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3">
                    <a:extLst>
                      <a:ext uri="{FF2B5EF4-FFF2-40B4-BE49-F238E27FC236}">
                        <a16:creationId xmlns:a16="http://schemas.microsoft.com/office/drawing/2014/main" id="{E89A6560-B46E-48BD-AD1F-5192A1299A4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4">
                    <a:extLst>
                      <a:ext uri="{FF2B5EF4-FFF2-40B4-BE49-F238E27FC236}">
                        <a16:creationId xmlns:a16="http://schemas.microsoft.com/office/drawing/2014/main" id="{1A194D72-7608-4D0B-8C84-07CDC83BE83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5">
                    <a:extLst>
                      <a:ext uri="{FF2B5EF4-FFF2-40B4-BE49-F238E27FC236}">
                        <a16:creationId xmlns:a16="http://schemas.microsoft.com/office/drawing/2014/main" id="{523E8E28-C6A1-45EB-9D1E-BC62542F82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6">
                    <a:extLst>
                      <a:ext uri="{FF2B5EF4-FFF2-40B4-BE49-F238E27FC236}">
                        <a16:creationId xmlns:a16="http://schemas.microsoft.com/office/drawing/2014/main" id="{7090073B-1108-441D-ACB0-97B7CDCC9E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7">
                    <a:extLst>
                      <a:ext uri="{FF2B5EF4-FFF2-40B4-BE49-F238E27FC236}">
                        <a16:creationId xmlns:a16="http://schemas.microsoft.com/office/drawing/2014/main" id="{CA101B8B-B1BC-47B3-8867-B6B363F5BA0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8">
                    <a:extLst>
                      <a:ext uri="{FF2B5EF4-FFF2-40B4-BE49-F238E27FC236}">
                        <a16:creationId xmlns:a16="http://schemas.microsoft.com/office/drawing/2014/main" id="{591F012E-331D-47A0-B8F9-265CA1CB09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29">
                    <a:extLst>
                      <a:ext uri="{FF2B5EF4-FFF2-40B4-BE49-F238E27FC236}">
                        <a16:creationId xmlns:a16="http://schemas.microsoft.com/office/drawing/2014/main" id="{B61AB603-BB2F-4486-9C17-FD3C92D525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0">
                    <a:extLst>
                      <a:ext uri="{FF2B5EF4-FFF2-40B4-BE49-F238E27FC236}">
                        <a16:creationId xmlns:a16="http://schemas.microsoft.com/office/drawing/2014/main" id="{F40928A3-2526-4CCA-B7F6-56D78A88E03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1">
                    <a:extLst>
                      <a:ext uri="{FF2B5EF4-FFF2-40B4-BE49-F238E27FC236}">
                        <a16:creationId xmlns:a16="http://schemas.microsoft.com/office/drawing/2014/main" id="{8C764350-7193-42E2-908A-8F2A022854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2">
                    <a:extLst>
                      <a:ext uri="{FF2B5EF4-FFF2-40B4-BE49-F238E27FC236}">
                        <a16:creationId xmlns:a16="http://schemas.microsoft.com/office/drawing/2014/main" id="{12DB29FD-0B58-4C68-8041-2EEF41EA4C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3">
                    <a:extLst>
                      <a:ext uri="{FF2B5EF4-FFF2-40B4-BE49-F238E27FC236}">
                        <a16:creationId xmlns:a16="http://schemas.microsoft.com/office/drawing/2014/main" id="{947AE370-AD2E-454F-AC3C-8D5848AF70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4">
                    <a:extLst>
                      <a:ext uri="{FF2B5EF4-FFF2-40B4-BE49-F238E27FC236}">
                        <a16:creationId xmlns:a16="http://schemas.microsoft.com/office/drawing/2014/main" id="{E907BF77-ADB1-4BB9-82B9-8E726F96F79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5">
                    <a:extLst>
                      <a:ext uri="{FF2B5EF4-FFF2-40B4-BE49-F238E27FC236}">
                        <a16:creationId xmlns:a16="http://schemas.microsoft.com/office/drawing/2014/main" id="{DD9FC933-8687-4A1D-A015-AD2B8169E5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36">
                    <a:extLst>
                      <a:ext uri="{FF2B5EF4-FFF2-40B4-BE49-F238E27FC236}">
                        <a16:creationId xmlns:a16="http://schemas.microsoft.com/office/drawing/2014/main" id="{7565C7AB-8C83-4FF8-94DF-4627AC5A99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1F783E6-6D24-4127-8D9C-6725FFBD64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521710" y="2854254"/>
              <a:ext cx="21192315" cy="185726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45121B7-1E61-4A07-8ACE-0DB44124EE7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rgbClr val="FFEBFF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1422838" y="2837848"/>
              <a:ext cx="21192315" cy="1857260"/>
            </a:xfrm>
            <a:prstGeom prst="rect">
              <a:avLst/>
            </a:prstGeom>
          </p:spPr>
        </p:pic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A23B1E40-17D3-42CF-A975-015902B84C6B}"/>
              </a:ext>
            </a:extLst>
          </p:cNvPr>
          <p:cNvSpPr/>
          <p:nvPr/>
        </p:nvSpPr>
        <p:spPr>
          <a:xfrm>
            <a:off x="2562734" y="6931427"/>
            <a:ext cx="1696618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05B7D21-AC33-405D-92B0-3549E1BC92F2}"/>
                  </a:ext>
                </a:extLst>
              </p:cNvPr>
              <p:cNvSpPr/>
              <p:nvPr/>
            </p:nvSpPr>
            <p:spPr>
              <a:xfrm>
                <a:off x="4470734" y="6831688"/>
                <a:ext cx="5196359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𝑝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05B7D21-AC33-405D-92B0-3549E1BC9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734" y="6831688"/>
                <a:ext cx="5196359" cy="94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DEB37E2-EA71-46D1-BD58-3CA8E1D282BF}"/>
                  </a:ext>
                </a:extLst>
              </p:cNvPr>
              <p:cNvSpPr/>
              <p:nvPr/>
            </p:nvSpPr>
            <p:spPr>
              <a:xfrm>
                <a:off x="9897525" y="6835185"/>
                <a:ext cx="41387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DEB37E2-EA71-46D1-BD58-3CA8E1D28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7525" y="6835185"/>
                <a:ext cx="4138762" cy="830997"/>
              </a:xfrm>
              <a:prstGeom prst="rect">
                <a:avLst/>
              </a:prstGeom>
              <a:blipFill>
                <a:blip r:embed="rId4"/>
                <a:stretch>
                  <a:fillRect l="-6775" t="-16058" r="-559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1CDE614F-F6EE-4D54-9C70-DD42C28BF940}"/>
              </a:ext>
            </a:extLst>
          </p:cNvPr>
          <p:cNvSpPr/>
          <p:nvPr/>
        </p:nvSpPr>
        <p:spPr>
          <a:xfrm>
            <a:off x="1970395" y="8328907"/>
            <a:ext cx="5363969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fr-FR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078A7D-FADF-41B6-BFD4-9C14D2FF0589}"/>
                  </a:ext>
                </a:extLst>
              </p:cNvPr>
              <p:cNvSpPr/>
              <p:nvPr/>
            </p:nvSpPr>
            <p:spPr>
              <a:xfrm>
                <a:off x="8034136" y="8367100"/>
                <a:ext cx="4538615" cy="1481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078A7D-FADF-41B6-BFD4-9C14D2FF05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136" y="8367100"/>
                <a:ext cx="4538615" cy="14818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1DF3F63-F1B0-44D8-B4BB-872BA09BDF3A}"/>
                  </a:ext>
                </a:extLst>
              </p:cNvPr>
              <p:cNvSpPr/>
              <p:nvPr/>
            </p:nvSpPr>
            <p:spPr>
              <a:xfrm>
                <a:off x="2120899" y="10391649"/>
                <a:ext cx="12333826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1DF3F63-F1B0-44D8-B4BB-872BA09BDF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899" y="10391649"/>
                <a:ext cx="12333826" cy="940194"/>
              </a:xfrm>
              <a:prstGeom prst="rect">
                <a:avLst/>
              </a:prstGeom>
              <a:blipFill>
                <a:blip r:embed="rId6"/>
                <a:stretch>
                  <a:fillRect l="-2274" t="-2597" r="-1186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25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92481D6-904E-4A06-9ECC-DBE0FCB2F05B}"/>
              </a:ext>
            </a:extLst>
          </p:cNvPr>
          <p:cNvGrpSpPr/>
          <p:nvPr/>
        </p:nvGrpSpPr>
        <p:grpSpPr>
          <a:xfrm>
            <a:off x="533400" y="1882223"/>
            <a:ext cx="19177212" cy="937176"/>
            <a:chOff x="-288924" y="1853328"/>
            <a:chExt cx="19177212" cy="937176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id="{30243237-B8AB-47B9-A786-271B90F8E088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141872F-6791-4649-945B-431CC30ACB72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D56167E-B122-4A8A-B1DC-B96342349A7E}"/>
                </a:ext>
              </a:extLst>
            </p:cNvPr>
            <p:cNvSpPr txBox="1"/>
            <p:nvPr/>
          </p:nvSpPr>
          <p:spPr>
            <a:xfrm>
              <a:off x="1249105" y="1853328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iều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kiện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ể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3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vect</a:t>
              </a:r>
              <a:r>
                <a:rPr kumimoji="0" lang="vi-VN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ơ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đồng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phẳng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rPr>
                <a:t>.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4DA5C90-A1C1-47C1-924E-82645DA6F0AF}"/>
              </a:ext>
            </a:extLst>
          </p:cNvPr>
          <p:cNvGrpSpPr/>
          <p:nvPr/>
        </p:nvGrpSpPr>
        <p:grpSpPr>
          <a:xfrm>
            <a:off x="2133599" y="3276600"/>
            <a:ext cx="20438680" cy="4419600"/>
            <a:chOff x="2133599" y="3276600"/>
            <a:chExt cx="20438680" cy="4419600"/>
          </a:xfrm>
        </p:grpSpPr>
        <p:sp>
          <p:nvSpPr>
            <p:cNvPr id="7" name="Rounded Rectangle 9">
              <a:extLst>
                <a:ext uri="{FF2B5EF4-FFF2-40B4-BE49-F238E27FC236}">
                  <a16:creationId xmlns:a16="http://schemas.microsoft.com/office/drawing/2014/main" id="{25C96E40-70C8-41E3-848A-0D46E1D5557E}"/>
                </a:ext>
              </a:extLst>
            </p:cNvPr>
            <p:cNvSpPr/>
            <p:nvPr/>
          </p:nvSpPr>
          <p:spPr>
            <a:xfrm>
              <a:off x="2133599" y="3276600"/>
              <a:ext cx="20438680" cy="4419600"/>
            </a:xfrm>
            <a:prstGeom prst="roundRect">
              <a:avLst>
                <a:gd name="adj" fmla="val 3164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54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543F075-8005-45BB-A6DC-873F0B632893}"/>
                    </a:ext>
                  </a:extLst>
                </p:cNvPr>
                <p:cNvSpPr/>
                <p:nvPr/>
              </p:nvSpPr>
              <p:spPr>
                <a:xfrm>
                  <a:off x="2152649" y="3581400"/>
                  <a:ext cx="20097752" cy="38014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US" sz="4800" b="1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i="1" u="sng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í</a:t>
                  </a:r>
                  <a:r>
                    <a:rPr lang="en-US" sz="4800" b="1" i="1" u="sng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2:</a:t>
                  </a:r>
                  <a:endParaRPr lang="en-US" sz="48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ộ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ộ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543F075-8005-45BB-A6DC-873F0B6328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649" y="3581400"/>
                  <a:ext cx="20097752" cy="3801425"/>
                </a:xfrm>
                <a:prstGeom prst="rect">
                  <a:avLst/>
                </a:prstGeom>
                <a:blipFill>
                  <a:blip r:embed="rId2"/>
                  <a:stretch>
                    <a:fillRect l="-1365" t="-2408" b="-75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8990E11-FF39-458B-BC35-595F377937CE}"/>
              </a:ext>
            </a:extLst>
          </p:cNvPr>
          <p:cNvGrpSpPr/>
          <p:nvPr/>
        </p:nvGrpSpPr>
        <p:grpSpPr>
          <a:xfrm>
            <a:off x="1542399" y="7706692"/>
            <a:ext cx="21793201" cy="4487042"/>
            <a:chOff x="1565590" y="8003496"/>
            <a:chExt cx="21793201" cy="448704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E9A91B7-44BD-4B27-8592-DE0C5410A6D1}"/>
                </a:ext>
              </a:extLst>
            </p:cNvPr>
            <p:cNvGrpSpPr/>
            <p:nvPr/>
          </p:nvGrpSpPr>
          <p:grpSpPr>
            <a:xfrm>
              <a:off x="1565590" y="8003496"/>
              <a:ext cx="21793201" cy="4487042"/>
              <a:chOff x="1220787" y="1574087"/>
              <a:chExt cx="21793201" cy="4487042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50EF9CF8-ED7B-4163-9565-7329B9062B85}"/>
                  </a:ext>
                </a:extLst>
              </p:cNvPr>
              <p:cNvSpPr/>
              <p:nvPr/>
            </p:nvSpPr>
            <p:spPr>
              <a:xfrm>
                <a:off x="1224920" y="2061863"/>
                <a:ext cx="21789068" cy="399926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AF4F69CA-4D71-4495-8453-081E138EFABA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1533" cy="940513"/>
                <a:chOff x="1311958" y="3405486"/>
                <a:chExt cx="3251533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322AF292-E8A8-4300-AD3D-7CA7CAECCD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85AF4E9-BBC2-48FA-86C6-D695080B737A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1990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EEC68446-71E0-41F2-840E-EA05FFFC9B24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8ADB1D65-8816-4740-BAAE-50C72F3066A4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2997CB00-3CD4-40FB-91BE-4CDBF279649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B330CE21-097B-41C1-8FDA-4F9DAEBB2D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070A75F8-716B-4ED3-BD2E-DD813702CFE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A02532E0-41C2-4D7D-9EA4-2D2F699A5C5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1220DBEB-4E46-466C-B2BA-6FB0213863C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0B840649-199A-48BE-92D7-5B6ED8F7EFC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0B68C83C-AD89-458A-B76D-8589CCDF22F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2444B404-7FEE-4DFC-83C1-9EAFC1C8BD1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FAF5679B-BF32-4B73-ADE9-B70EC2FE28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43555320-6ED3-4105-99E4-134BE19BA69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D2BDFB51-9B71-4CBA-89AE-77AD296B394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310DD22C-28DB-4531-8B5D-50EE4BA0559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7D67CCD7-93B0-458E-9530-E8EA646EB4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0676B10E-DD85-4B1E-8BB1-E0BFCBB885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C231515-C609-4AF7-9F54-E0E398F3A6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D48DC29E-B46B-47FD-A7C1-5371F72E06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F1BEDF85-40B8-4600-877A-6D1CE74F3B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F6607AA-6034-4D17-9FC8-C8D1EE7E7E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7CA7D6E0-368A-45C3-80FE-1AA501976D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6E56D48C-5636-475F-9417-B96DFA3AFC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ECFE2E96-D63A-4FB0-8A32-FD63ACD1CA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9E309D5E-514A-463C-8FA6-932BC2FB4D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0E769438-5158-44E4-BA35-9936EF56F6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A1637803-58B0-42BE-9351-F34222B667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AF6B16A-0111-4B4C-9286-DCEF4CC2F2FE}"/>
                    </a:ext>
                  </a:extLst>
                </p:cNvPr>
                <p:cNvSpPr/>
                <p:nvPr/>
              </p:nvSpPr>
              <p:spPr>
                <a:xfrm>
                  <a:off x="1808770" y="9147667"/>
                  <a:ext cx="21295568" cy="283885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’D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𝐶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𝐷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𝑀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𝑁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AF6B16A-0111-4B4C-9286-DCEF4CC2F2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770" y="9147667"/>
                  <a:ext cx="21295568" cy="2838854"/>
                </a:xfrm>
                <a:prstGeom prst="rect">
                  <a:avLst/>
                </a:prstGeom>
                <a:blipFill>
                  <a:blip r:embed="rId3"/>
                  <a:stretch>
                    <a:fillRect l="-1317" t="-3219" b="-10515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7246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486400"/>
            <a:ext cx="145806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19201" y="1726488"/>
            <a:ext cx="21793201" cy="3643075"/>
            <a:chOff x="1219201" y="1726488"/>
            <a:chExt cx="21793201" cy="364307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793201" cy="3643075"/>
              <a:chOff x="1220787" y="1574087"/>
              <a:chExt cx="21793201" cy="364307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155298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573495" cy="940513"/>
                <a:chOff x="1311958" y="3405486"/>
                <a:chExt cx="3573495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64186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2874761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8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𝐶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𝐷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𝑀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𝑁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2874761"/>
                </a:xfrm>
                <a:prstGeom prst="rect">
                  <a:avLst/>
                </a:prstGeom>
                <a:blipFill>
                  <a:blip r:embed="rId2"/>
                  <a:stretch>
                    <a:fillRect l="-1288" t="-3178" b="-10381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7A696214-2A8A-4314-BE88-2370E9D6616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0108" y="6360436"/>
            <a:ext cx="6283587" cy="555813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47FFF4F-F19E-46DC-A214-A405D072950B}"/>
                  </a:ext>
                </a:extLst>
              </p:cNvPr>
              <p:cNvSpPr/>
              <p:nvPr/>
            </p:nvSpPr>
            <p:spPr>
              <a:xfrm>
                <a:off x="1621816" y="6477000"/>
                <a:ext cx="3932872" cy="981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𝐴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47FFF4F-F19E-46DC-A214-A405D07295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816" y="6477000"/>
                <a:ext cx="3932872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E61BE9B-C197-491E-BB5C-8465F140078D}"/>
                  </a:ext>
                </a:extLst>
              </p:cNvPr>
              <p:cNvSpPr/>
              <p:nvPr/>
            </p:nvSpPr>
            <p:spPr>
              <a:xfrm>
                <a:off x="5169781" y="6477000"/>
                <a:ext cx="8411085" cy="1040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𝐴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3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acc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E61BE9B-C197-491E-BB5C-8465F1400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781" y="6477000"/>
                <a:ext cx="8411085" cy="10409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5150731" y="7714851"/>
                <a:ext cx="8632107" cy="98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𝐴</m:t>
                              </m:r>
                            </m:e>
                          </m:acc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</m:e>
                      </m:d>
                      <m:r>
                        <a:rPr lang="en-US" sz="4800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731" y="7714851"/>
                <a:ext cx="8632107" cy="9870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5211546" y="9025892"/>
                <a:ext cx="7667292" cy="927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546" y="9025892"/>
                <a:ext cx="7667292" cy="9278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5276149" y="9875470"/>
                <a:ext cx="6698757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149" y="9875470"/>
                <a:ext cx="6698757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031984-2FA0-49F8-B4DF-4B07D263F0DF}"/>
                  </a:ext>
                </a:extLst>
              </p:cNvPr>
              <p:cNvSpPr/>
              <p:nvPr/>
            </p:nvSpPr>
            <p:spPr>
              <a:xfrm>
                <a:off x="1675525" y="11430360"/>
                <a:ext cx="7826181" cy="1291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031984-2FA0-49F8-B4DF-4B07D263F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525" y="11430360"/>
                <a:ext cx="7826181" cy="1291764"/>
              </a:xfrm>
              <a:prstGeom prst="rect">
                <a:avLst/>
              </a:prstGeom>
              <a:blipFill>
                <a:blip r:embed="rId10"/>
                <a:stretch>
                  <a:fillRect l="-3583" r="-2492"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1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6E77BC6-5E84-4357-A2AF-6ACB1D3D7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A84D85-16C8-4BFC-A9BF-41A69334E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42A213-BFC5-4073-BE35-226FE88D4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6" y="-479259"/>
            <a:ext cx="439773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217728" tIns="108864" rIns="217728" bIns="108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 b="1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F8F2CFB-F2AF-4744-B806-0B2406056E64}"/>
              </a:ext>
            </a:extLst>
          </p:cNvPr>
          <p:cNvGrpSpPr/>
          <p:nvPr/>
        </p:nvGrpSpPr>
        <p:grpSpPr>
          <a:xfrm>
            <a:off x="1207257" y="1441695"/>
            <a:ext cx="6962774" cy="960438"/>
            <a:chOff x="13477876" y="4114800"/>
            <a:chExt cx="6962774" cy="960438"/>
          </a:xfrm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9889C72D-4378-413D-B384-C500694DD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>
              <a:extLst>
                <a:ext uri="{FF2B5EF4-FFF2-40B4-BE49-F238E27FC236}">
                  <a16:creationId xmlns:a16="http://schemas.microsoft.com/office/drawing/2014/main" id="{B3A57B13-2DEB-44EB-B0E8-5A63AA910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>
              <a:extLst>
                <a:ext uri="{FF2B5EF4-FFF2-40B4-BE49-F238E27FC236}">
                  <a16:creationId xmlns:a16="http://schemas.microsoft.com/office/drawing/2014/main" id="{559C4EC1-B6EB-47B1-B147-6368FC115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>
              <a:extLst>
                <a:ext uri="{FF2B5EF4-FFF2-40B4-BE49-F238E27FC236}">
                  <a16:creationId xmlns:a16="http://schemas.microsoft.com/office/drawing/2014/main" id="{9E240F2C-B885-4A53-AFFF-07BA665DE2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>
              <a:extLst>
                <a:ext uri="{FF2B5EF4-FFF2-40B4-BE49-F238E27FC236}">
                  <a16:creationId xmlns:a16="http://schemas.microsoft.com/office/drawing/2014/main" id="{FA019AA9-EF3A-4C12-99FE-8B00392C3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>
              <a:extLst>
                <a:ext uri="{FF2B5EF4-FFF2-40B4-BE49-F238E27FC236}">
                  <a16:creationId xmlns:a16="http://schemas.microsoft.com/office/drawing/2014/main" id="{695E1392-5C7C-4CE3-8DA4-F1593DB1C70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>
              <a:extLst>
                <a:ext uri="{FF2B5EF4-FFF2-40B4-BE49-F238E27FC236}">
                  <a16:creationId xmlns:a16="http://schemas.microsoft.com/office/drawing/2014/main" id="{1D46C13A-5CDE-49FD-A8BC-2E917295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>
              <a:extLst>
                <a:ext uri="{FF2B5EF4-FFF2-40B4-BE49-F238E27FC236}">
                  <a16:creationId xmlns:a16="http://schemas.microsoft.com/office/drawing/2014/main" id="{8B7DAD32-C62E-4771-8A4E-19E02F5C93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>
              <a:extLst>
                <a:ext uri="{FF2B5EF4-FFF2-40B4-BE49-F238E27FC236}">
                  <a16:creationId xmlns:a16="http://schemas.microsoft.com/office/drawing/2014/main" id="{1E69165D-E92E-4A25-8A23-249494DCC4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>
              <a:extLst>
                <a:ext uri="{FF2B5EF4-FFF2-40B4-BE49-F238E27FC236}">
                  <a16:creationId xmlns:a16="http://schemas.microsoft.com/office/drawing/2014/main" id="{49A865ED-AEA3-4873-9B26-EF86AB4C9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>
              <a:extLst>
                <a:ext uri="{FF2B5EF4-FFF2-40B4-BE49-F238E27FC236}">
                  <a16:creationId xmlns:a16="http://schemas.microsoft.com/office/drawing/2014/main" id="{41D0784B-6906-4A7A-BC77-BFE49320E0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>
              <a:extLst>
                <a:ext uri="{FF2B5EF4-FFF2-40B4-BE49-F238E27FC236}">
                  <a16:creationId xmlns:a16="http://schemas.microsoft.com/office/drawing/2014/main" id="{C3C7DCC9-2874-4116-B2CC-9A181088C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>
              <a:extLst>
                <a:ext uri="{FF2B5EF4-FFF2-40B4-BE49-F238E27FC236}">
                  <a16:creationId xmlns:a16="http://schemas.microsoft.com/office/drawing/2014/main" id="{9B551D54-056F-4B67-9823-61FE8DCA0F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>
              <a:extLst>
                <a:ext uri="{FF2B5EF4-FFF2-40B4-BE49-F238E27FC236}">
                  <a16:creationId xmlns:a16="http://schemas.microsoft.com/office/drawing/2014/main" id="{D63E9025-1827-41CB-9D7F-2ACF8B492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>
              <a:extLst>
                <a:ext uri="{FF2B5EF4-FFF2-40B4-BE49-F238E27FC236}">
                  <a16:creationId xmlns:a16="http://schemas.microsoft.com/office/drawing/2014/main" id="{04DF9551-5A18-4E62-B697-60ACC76CB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>
              <a:extLst>
                <a:ext uri="{FF2B5EF4-FFF2-40B4-BE49-F238E27FC236}">
                  <a16:creationId xmlns:a16="http://schemas.microsoft.com/office/drawing/2014/main" id="{1EBB9DCE-A59A-4E70-AB05-AD9ED0EBF9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>
              <a:extLst>
                <a:ext uri="{FF2B5EF4-FFF2-40B4-BE49-F238E27FC236}">
                  <a16:creationId xmlns:a16="http://schemas.microsoft.com/office/drawing/2014/main" id="{9D3165C7-ED48-4E5D-8BE2-475C0C286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>
              <a:extLst>
                <a:ext uri="{FF2B5EF4-FFF2-40B4-BE49-F238E27FC236}">
                  <a16:creationId xmlns:a16="http://schemas.microsoft.com/office/drawing/2014/main" id="{97F3F149-4459-4CA4-928E-BEC160911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>
              <a:extLst>
                <a:ext uri="{FF2B5EF4-FFF2-40B4-BE49-F238E27FC236}">
                  <a16:creationId xmlns:a16="http://schemas.microsoft.com/office/drawing/2014/main" id="{6203440C-6D21-48B6-ADAB-B292E155CC01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>
              <a:extLst>
                <a:ext uri="{FF2B5EF4-FFF2-40B4-BE49-F238E27FC236}">
                  <a16:creationId xmlns:a16="http://schemas.microsoft.com/office/drawing/2014/main" id="{175AF0B1-A3C0-4B32-A507-E5EA3CFC0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1">
              <a:extLst>
                <a:ext uri="{FF2B5EF4-FFF2-40B4-BE49-F238E27FC236}">
                  <a16:creationId xmlns:a16="http://schemas.microsoft.com/office/drawing/2014/main" id="{A9F3D9A7-95CD-4D6C-9CAF-97C09F60FE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2">
              <a:extLst>
                <a:ext uri="{FF2B5EF4-FFF2-40B4-BE49-F238E27FC236}">
                  <a16:creationId xmlns:a16="http://schemas.microsoft.com/office/drawing/2014/main" id="{319A64CD-CE39-4159-84B5-938361277E7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3">
              <a:extLst>
                <a:ext uri="{FF2B5EF4-FFF2-40B4-BE49-F238E27FC236}">
                  <a16:creationId xmlns:a16="http://schemas.microsoft.com/office/drawing/2014/main" id="{448496B6-94FD-493C-84C9-A8E7A93F24F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4">
              <a:extLst>
                <a:ext uri="{FF2B5EF4-FFF2-40B4-BE49-F238E27FC236}">
                  <a16:creationId xmlns:a16="http://schemas.microsoft.com/office/drawing/2014/main" id="{0EAABD62-29DF-4CA7-A0CE-2F25C31F83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95">
              <a:extLst>
                <a:ext uri="{FF2B5EF4-FFF2-40B4-BE49-F238E27FC236}">
                  <a16:creationId xmlns:a16="http://schemas.microsoft.com/office/drawing/2014/main" id="{8956839D-AF45-44D1-8850-7CC6FB55E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96">
              <a:extLst>
                <a:ext uri="{FF2B5EF4-FFF2-40B4-BE49-F238E27FC236}">
                  <a16:creationId xmlns:a16="http://schemas.microsoft.com/office/drawing/2014/main" id="{9FF0AC67-8594-420F-8058-AD8408E668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7">
              <a:extLst>
                <a:ext uri="{FF2B5EF4-FFF2-40B4-BE49-F238E27FC236}">
                  <a16:creationId xmlns:a16="http://schemas.microsoft.com/office/drawing/2014/main" id="{0AE62123-E63E-435F-8D57-D5BBECCE71A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8">
              <a:extLst>
                <a:ext uri="{FF2B5EF4-FFF2-40B4-BE49-F238E27FC236}">
                  <a16:creationId xmlns:a16="http://schemas.microsoft.com/office/drawing/2014/main" id="{F30A7B3D-67B8-4EC8-B28B-66770565D9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18C6C05-9AC2-4D91-9F68-DDE572B4ACF1}"/>
              </a:ext>
            </a:extLst>
          </p:cNvPr>
          <p:cNvGrpSpPr/>
          <p:nvPr/>
        </p:nvGrpSpPr>
        <p:grpSpPr>
          <a:xfrm>
            <a:off x="1207257" y="2615440"/>
            <a:ext cx="21869400" cy="1290406"/>
            <a:chOff x="1219200" y="3142883"/>
            <a:chExt cx="21869400" cy="1290406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10C7407-702E-4F80-BE09-A81DAB276244}"/>
                </a:ext>
              </a:extLst>
            </p:cNvPr>
            <p:cNvGrpSpPr/>
            <p:nvPr/>
          </p:nvGrpSpPr>
          <p:grpSpPr>
            <a:xfrm>
              <a:off x="1266826" y="3142883"/>
              <a:ext cx="21821774" cy="1290406"/>
              <a:chOff x="1420813" y="3142882"/>
              <a:chExt cx="21821774" cy="2692608"/>
            </a:xfrm>
          </p:grpSpPr>
          <p:sp>
            <p:nvSpPr>
              <p:cNvPr id="40" name="Rounded Rectangle 64">
                <a:extLst>
                  <a:ext uri="{FF2B5EF4-FFF2-40B4-BE49-F238E27FC236}">
                    <a16:creationId xmlns:a16="http://schemas.microsoft.com/office/drawing/2014/main" id="{3F8B981A-8A72-4F28-9030-16B27C70F4AB}"/>
                  </a:ext>
                </a:extLst>
              </p:cNvPr>
              <p:cNvSpPr/>
              <p:nvPr/>
            </p:nvSpPr>
            <p:spPr>
              <a:xfrm>
                <a:off x="1420813" y="3142882"/>
                <a:ext cx="21821774" cy="2692608"/>
              </a:xfrm>
              <a:prstGeom prst="roundRect">
                <a:avLst>
                  <a:gd name="adj" fmla="val 4679"/>
                </a:avLst>
              </a:prstGeom>
              <a:noFill/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04EAA98-C8AB-4BC6-B744-EF516D62D431}"/>
                  </a:ext>
                </a:extLst>
              </p:cNvPr>
              <p:cNvSpPr/>
              <p:nvPr/>
            </p:nvSpPr>
            <p:spPr>
              <a:xfrm>
                <a:off x="1766745" y="3220961"/>
                <a:ext cx="577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A52C4ACD-91DD-4162-A50A-9718A51E06BB}"/>
                </a:ext>
              </a:extLst>
            </p:cNvPr>
            <p:cNvGrpSpPr/>
            <p:nvPr/>
          </p:nvGrpSpPr>
          <p:grpSpPr>
            <a:xfrm>
              <a:off x="1219200" y="3352800"/>
              <a:ext cx="19177212" cy="888399"/>
              <a:chOff x="-419040" y="1681398"/>
              <a:chExt cx="19177212" cy="888399"/>
            </a:xfrm>
          </p:grpSpPr>
          <p:sp>
            <p:nvSpPr>
              <p:cNvPr id="37" name="Rounded Rectangle 30">
                <a:extLst>
                  <a:ext uri="{FF2B5EF4-FFF2-40B4-BE49-F238E27FC236}">
                    <a16:creationId xmlns:a16="http://schemas.microsoft.com/office/drawing/2014/main" id="{2D293A0C-56B4-4FF9-BA2F-0E815F452F52}"/>
                  </a:ext>
                </a:extLst>
              </p:cNvPr>
              <p:cNvSpPr/>
              <p:nvPr/>
            </p:nvSpPr>
            <p:spPr>
              <a:xfrm>
                <a:off x="-419040" y="1733070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8378264-6CA0-4AC9-87DF-B8777A4BF80D}"/>
                  </a:ext>
                </a:extLst>
              </p:cNvPr>
              <p:cNvSpPr txBox="1"/>
              <p:nvPr/>
            </p:nvSpPr>
            <p:spPr>
              <a:xfrm>
                <a:off x="-72380" y="1708023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08E8982-6267-43E0-AACD-E65342182BF8}"/>
                  </a:ext>
                </a:extLst>
              </p:cNvPr>
              <p:cNvSpPr txBox="1"/>
              <p:nvPr/>
            </p:nvSpPr>
            <p:spPr>
              <a:xfrm>
                <a:off x="1118989" y="1681398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hái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niệm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ề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sự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ồ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phẳ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3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ect</a:t>
                </a:r>
                <a:r>
                  <a:rPr lang="vi-VN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ơ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gian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9F12F935-B2A8-4A13-91F2-B7FB0993FEA6}"/>
              </a:ext>
            </a:extLst>
          </p:cNvPr>
          <p:cNvGrpSpPr/>
          <p:nvPr/>
        </p:nvGrpSpPr>
        <p:grpSpPr>
          <a:xfrm>
            <a:off x="1254884" y="6935328"/>
            <a:ext cx="21821773" cy="6094871"/>
            <a:chOff x="1266827" y="7543800"/>
            <a:chExt cx="21821773" cy="525780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DF11ECA8-B903-4ED3-9FAC-843213B3B7A6}"/>
                </a:ext>
              </a:extLst>
            </p:cNvPr>
            <p:cNvGrpSpPr/>
            <p:nvPr/>
          </p:nvGrpSpPr>
          <p:grpSpPr>
            <a:xfrm>
              <a:off x="1266827" y="7543800"/>
              <a:ext cx="21821773" cy="5257800"/>
              <a:chOff x="1420813" y="9401828"/>
              <a:chExt cx="21821773" cy="3339601"/>
            </a:xfrm>
          </p:grpSpPr>
          <p:sp>
            <p:nvSpPr>
              <p:cNvPr id="48" name="Rounded Rectangle 66">
                <a:extLst>
                  <a:ext uri="{FF2B5EF4-FFF2-40B4-BE49-F238E27FC236}">
                    <a16:creationId xmlns:a16="http://schemas.microsoft.com/office/drawing/2014/main" id="{BD24B13A-8664-48D2-A38B-0BBEE950579A}"/>
                  </a:ext>
                </a:extLst>
              </p:cNvPr>
              <p:cNvSpPr/>
              <p:nvPr/>
            </p:nvSpPr>
            <p:spPr>
              <a:xfrm>
                <a:off x="1420813" y="9401828"/>
                <a:ext cx="21821773" cy="3339601"/>
              </a:xfrm>
              <a:prstGeom prst="roundRect">
                <a:avLst>
                  <a:gd name="adj" fmla="val 4679"/>
                </a:avLst>
              </a:prstGeom>
              <a:noFill/>
              <a:ln w="31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E24ECDF-882C-414C-8E2B-64ED71838671}"/>
                  </a:ext>
                </a:extLst>
              </p:cNvPr>
              <p:cNvSpPr/>
              <p:nvPr/>
            </p:nvSpPr>
            <p:spPr>
              <a:xfrm>
                <a:off x="1786385" y="9470453"/>
                <a:ext cx="577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EECCC394-62DF-4E1B-BACE-9805D7AEB3B8}"/>
                </a:ext>
              </a:extLst>
            </p:cNvPr>
            <p:cNvGrpSpPr/>
            <p:nvPr/>
          </p:nvGrpSpPr>
          <p:grpSpPr>
            <a:xfrm>
              <a:off x="1323050" y="7657405"/>
              <a:ext cx="19177212" cy="936109"/>
              <a:chOff x="-288924" y="1662133"/>
              <a:chExt cx="19177212" cy="936109"/>
            </a:xfrm>
          </p:grpSpPr>
          <p:sp>
            <p:nvSpPr>
              <p:cNvPr id="45" name="Rounded Rectangle 30">
                <a:extLst>
                  <a:ext uri="{FF2B5EF4-FFF2-40B4-BE49-F238E27FC236}">
                    <a16:creationId xmlns:a16="http://schemas.microsoft.com/office/drawing/2014/main" id="{3872F530-36A7-4D41-9171-A43E4CC0BA28}"/>
                  </a:ext>
                </a:extLst>
              </p:cNvPr>
              <p:cNvSpPr/>
              <p:nvPr/>
            </p:nvSpPr>
            <p:spPr>
              <a:xfrm>
                <a:off x="-288924" y="1713804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4772BBDC-A506-4BB2-A170-C3C621597E08}"/>
                  </a:ext>
                </a:extLst>
              </p:cNvPr>
              <p:cNvSpPr txBox="1"/>
              <p:nvPr/>
            </p:nvSpPr>
            <p:spPr>
              <a:xfrm>
                <a:off x="67466" y="1736468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7792CADD-80F1-4E56-836A-4E3C4AABFFE2}"/>
                  </a:ext>
                </a:extLst>
              </p:cNvPr>
              <p:cNvSpPr txBox="1"/>
              <p:nvPr/>
            </p:nvSpPr>
            <p:spPr>
              <a:xfrm>
                <a:off x="1249105" y="1662133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iều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kiện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ể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3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vect</a:t>
                </a:r>
                <a:r>
                  <a:rPr lang="vi-VN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ơ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ồ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phẳng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B870DFF-1732-4854-938C-2FF8DC7905B0}"/>
              </a:ext>
            </a:extLst>
          </p:cNvPr>
          <p:cNvGrpSpPr/>
          <p:nvPr/>
        </p:nvGrpSpPr>
        <p:grpSpPr>
          <a:xfrm>
            <a:off x="1186475" y="4101506"/>
            <a:ext cx="21856350" cy="2671136"/>
            <a:chOff x="1239177" y="4602432"/>
            <a:chExt cx="21856350" cy="2671136"/>
          </a:xfrm>
        </p:grpSpPr>
        <p:sp>
          <p:nvSpPr>
            <p:cNvPr id="51" name="Rounded Rectangle 65">
              <a:extLst>
                <a:ext uri="{FF2B5EF4-FFF2-40B4-BE49-F238E27FC236}">
                  <a16:creationId xmlns:a16="http://schemas.microsoft.com/office/drawing/2014/main" id="{CD13B785-E110-4834-A31F-7DA54CEBEE7A}"/>
                </a:ext>
              </a:extLst>
            </p:cNvPr>
            <p:cNvSpPr/>
            <p:nvPr/>
          </p:nvSpPr>
          <p:spPr>
            <a:xfrm>
              <a:off x="1273754" y="4602432"/>
              <a:ext cx="21821773" cy="2671136"/>
            </a:xfrm>
            <a:prstGeom prst="roundRect">
              <a:avLst>
                <a:gd name="adj" fmla="val 4679"/>
              </a:avLst>
            </a:prstGeom>
            <a:noFill/>
            <a:ln w="31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744DF28-2243-48C9-AEA8-7555074E8916}"/>
                </a:ext>
              </a:extLst>
            </p:cNvPr>
            <p:cNvGrpSpPr/>
            <p:nvPr/>
          </p:nvGrpSpPr>
          <p:grpSpPr>
            <a:xfrm>
              <a:off x="1239177" y="4715649"/>
              <a:ext cx="19177212" cy="937176"/>
              <a:chOff x="-288924" y="1853328"/>
              <a:chExt cx="19177212" cy="937176"/>
            </a:xfrm>
          </p:grpSpPr>
          <p:sp>
            <p:nvSpPr>
              <p:cNvPr id="54" name="Rounded Rectangle 30">
                <a:extLst>
                  <a:ext uri="{FF2B5EF4-FFF2-40B4-BE49-F238E27FC236}">
                    <a16:creationId xmlns:a16="http://schemas.microsoft.com/office/drawing/2014/main" id="{FA1A6ABF-405E-4D1C-BFED-B055A38DF58E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1297371" cy="804672"/>
              </a:xfrm>
              <a:prstGeom prst="round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5D89444-CAEF-4550-8B7A-5927456F9F4A}"/>
                  </a:ext>
                </a:extLst>
              </p:cNvPr>
              <p:cNvSpPr txBox="1"/>
              <p:nvPr/>
            </p:nvSpPr>
            <p:spPr>
              <a:xfrm>
                <a:off x="149834" y="1928730"/>
                <a:ext cx="59343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B757CE0-FB09-4A50-9CD5-09F5B5E1DB31}"/>
                  </a:ext>
                </a:extLst>
              </p:cNvPr>
              <p:cNvSpPr txBox="1"/>
              <p:nvPr/>
            </p:nvSpPr>
            <p:spPr>
              <a:xfrm>
                <a:off x="1249105" y="1853328"/>
                <a:ext cx="1763918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spc="-150" dirty="0" err="1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spc="-150" dirty="0">
                    <a:solidFill>
                      <a:srgbClr val="135F82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819C375-49C6-4089-B086-765EB1E97B74}"/>
                </a:ext>
              </a:extLst>
            </p:cNvPr>
            <p:cNvSpPr/>
            <p:nvPr/>
          </p:nvSpPr>
          <p:spPr>
            <a:xfrm>
              <a:off x="1349316" y="5487093"/>
              <a:ext cx="21346663" cy="17374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ú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ong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92D7552-19FA-46D2-9858-F7BB29D64FBA}"/>
                  </a:ext>
                </a:extLst>
              </p:cNvPr>
              <p:cNvSpPr/>
              <p:nvPr/>
            </p:nvSpPr>
            <p:spPr>
              <a:xfrm>
                <a:off x="1749865" y="8153179"/>
                <a:ext cx="10830241" cy="4113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92D7552-19FA-46D2-9858-F7BB29D64F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865" y="8153179"/>
                <a:ext cx="10830241" cy="4113242"/>
              </a:xfrm>
              <a:prstGeom prst="rect">
                <a:avLst/>
              </a:prstGeom>
              <a:blipFill>
                <a:blip r:embed="rId2"/>
                <a:stretch>
                  <a:fillRect l="-2532" t="-3259" b="-6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F01C1FE-8009-47DA-BCAC-3D6A3BB050BD}"/>
                  </a:ext>
                </a:extLst>
              </p:cNvPr>
              <p:cNvSpPr/>
              <p:nvPr/>
            </p:nvSpPr>
            <p:spPr>
              <a:xfrm>
                <a:off x="13009240" y="8255079"/>
                <a:ext cx="10019725" cy="4522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sz="48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n, p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F01C1FE-8009-47DA-BCAC-3D6A3BB050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9240" y="8255079"/>
                <a:ext cx="10019725" cy="4522648"/>
              </a:xfrm>
              <a:prstGeom prst="rect">
                <a:avLst/>
              </a:prstGeom>
              <a:blipFill>
                <a:blip r:embed="rId3"/>
                <a:stretch>
                  <a:fillRect l="-2737" t="-2022" r="-1582" b="-6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721C9DEE-24F1-4C55-9C1A-3DCDA492E2FD}"/>
              </a:ext>
            </a:extLst>
          </p:cNvPr>
          <p:cNvCxnSpPr>
            <a:cxnSpLocks/>
          </p:cNvCxnSpPr>
          <p:nvPr/>
        </p:nvCxnSpPr>
        <p:spPr>
          <a:xfrm>
            <a:off x="12801600" y="8153179"/>
            <a:ext cx="0" cy="4878036"/>
          </a:xfrm>
          <a:prstGeom prst="line">
            <a:avLst/>
          </a:prstGeom>
          <a:ln w="571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3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UYỆN TẬP 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661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9">
            <a:extLst>
              <a:ext uri="{FF2B5EF4-FFF2-40B4-BE49-F238E27FC236}">
                <a16:creationId xmlns:a16="http://schemas.microsoft.com/office/drawing/2014/main" id="{15A34173-71C2-4DA6-A414-D456EB087D9F}"/>
              </a:ext>
            </a:extLst>
          </p:cNvPr>
          <p:cNvSpPr/>
          <p:nvPr/>
        </p:nvSpPr>
        <p:spPr>
          <a:xfrm>
            <a:off x="1899927" y="4965700"/>
            <a:ext cx="21190259" cy="3721100"/>
          </a:xfrm>
          <a:prstGeom prst="roundRect">
            <a:avLst>
              <a:gd name="adj" fmla="val 3164"/>
            </a:avLst>
          </a:prstGeom>
          <a:solidFill>
            <a:schemeClr val="accent6">
              <a:lumMod val="20000"/>
              <a:lumOff val="80000"/>
            </a:schemeClr>
          </a:solidFill>
          <a:ln w="254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675355F-3A9C-4046-B5AD-D5D41EF1E785}"/>
              </a:ext>
            </a:extLst>
          </p:cNvPr>
          <p:cNvGrpSpPr/>
          <p:nvPr/>
        </p:nvGrpSpPr>
        <p:grpSpPr>
          <a:xfrm>
            <a:off x="663174" y="3376320"/>
            <a:ext cx="5079205" cy="885348"/>
            <a:chOff x="644526" y="2743200"/>
            <a:chExt cx="5079205" cy="885348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073B857-BA53-454B-BEF0-1350A5137FF8}"/>
                </a:ext>
              </a:extLst>
            </p:cNvPr>
            <p:cNvSpPr txBox="1"/>
            <p:nvPr/>
          </p:nvSpPr>
          <p:spPr>
            <a:xfrm>
              <a:off x="1906587" y="2766774"/>
              <a:ext cx="381714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ounded Rectangle 26">
              <a:extLst>
                <a:ext uri="{FF2B5EF4-FFF2-40B4-BE49-F238E27FC236}">
                  <a16:creationId xmlns:a16="http://schemas.microsoft.com/office/drawing/2014/main" id="{CC736098-DCB9-45EF-B3E1-0912E3AAFF1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923B363-66C2-41F7-9271-4AED61CE5947}"/>
                </a:ext>
              </a:extLst>
            </p:cNvPr>
            <p:cNvSpPr txBox="1"/>
            <p:nvPr/>
          </p:nvSpPr>
          <p:spPr>
            <a:xfrm>
              <a:off x="1036269" y="2743200"/>
              <a:ext cx="505267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E0C03DF-65F9-4155-BE8E-64DEAB304041}"/>
              </a:ext>
            </a:extLst>
          </p:cNvPr>
          <p:cNvGrpSpPr/>
          <p:nvPr/>
        </p:nvGrpSpPr>
        <p:grpSpPr>
          <a:xfrm>
            <a:off x="451717" y="1644740"/>
            <a:ext cx="1975031" cy="914400"/>
            <a:chOff x="7459669" y="7543800"/>
            <a:chExt cx="1381118" cy="914400"/>
          </a:xfrm>
        </p:grpSpPr>
        <p:sp>
          <p:nvSpPr>
            <p:cNvPr id="32" name="Isosceles Triangle 44">
              <a:extLst>
                <a:ext uri="{FF2B5EF4-FFF2-40B4-BE49-F238E27FC236}">
                  <a16:creationId xmlns:a16="http://schemas.microsoft.com/office/drawing/2014/main" id="{A4BBE52F-D832-48AA-8706-14371F7FA161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350F2BEF-395F-4FEA-AC1C-91B297A997C5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34" name="Round Same Side Corner Rectangle 29">
                <a:extLst>
                  <a:ext uri="{FF2B5EF4-FFF2-40B4-BE49-F238E27FC236}">
                    <a16:creationId xmlns:a16="http://schemas.microsoft.com/office/drawing/2014/main" id="{C954A6E8-8BC6-4C21-9688-855C563E50E5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50AA8E0-6424-49D9-BCD3-522BE6BE14F5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662E5742-E7A9-4EDE-8E1C-51E386B3B95A}"/>
              </a:ext>
            </a:extLst>
          </p:cNvPr>
          <p:cNvSpPr/>
          <p:nvPr/>
        </p:nvSpPr>
        <p:spPr>
          <a:xfrm>
            <a:off x="2744787" y="1631293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 GIAN .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9575DE4-23D9-444B-B707-C4C46B7AE64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FFEFEF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932380" y="5512121"/>
            <a:ext cx="16592952" cy="2628258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AA381164-4476-4EC1-B654-FE25853BFE41}"/>
              </a:ext>
            </a:extLst>
          </p:cNvPr>
          <p:cNvGrpSpPr/>
          <p:nvPr/>
        </p:nvGrpSpPr>
        <p:grpSpPr>
          <a:xfrm>
            <a:off x="19400134" y="5512121"/>
            <a:ext cx="3054661" cy="3116729"/>
            <a:chOff x="19432587" y="6103947"/>
            <a:chExt cx="3054661" cy="3992136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C90EFC34-0749-4377-8D65-986BDF003A97}"/>
                </a:ext>
              </a:extLst>
            </p:cNvPr>
            <p:cNvCxnSpPr/>
            <p:nvPr/>
          </p:nvCxnSpPr>
          <p:spPr>
            <a:xfrm flipV="1">
              <a:off x="19432587" y="6172200"/>
              <a:ext cx="2438400" cy="3124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01523CC-1CF3-45BC-81AF-7A2C3F4134C8}"/>
                </a:ext>
              </a:extLst>
            </p:cNvPr>
            <p:cNvSpPr txBox="1"/>
            <p:nvPr/>
          </p:nvSpPr>
          <p:spPr>
            <a:xfrm>
              <a:off x="19432587" y="9342030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F922BAB-B028-4E30-BBDE-619BEAD474DD}"/>
                </a:ext>
              </a:extLst>
            </p:cNvPr>
            <p:cNvSpPr txBox="1"/>
            <p:nvPr/>
          </p:nvSpPr>
          <p:spPr>
            <a:xfrm>
              <a:off x="21983584" y="6103947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9AA78067-ADD9-4E2A-A8C5-3EAD096FEA9E}"/>
              </a:ext>
            </a:extLst>
          </p:cNvPr>
          <p:cNvSpPr/>
          <p:nvPr/>
        </p:nvSpPr>
        <p:spPr>
          <a:xfrm>
            <a:off x="1932380" y="9210760"/>
            <a:ext cx="2037049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á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iệm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iê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</a:t>
            </a:r>
            <a:r>
              <a:rPr lang="vi-VN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</a:t>
            </a:r>
            <a:r>
              <a:rPr lang="vi-VN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y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ắ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ươ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ự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ặt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ẳng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9335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5173490"/>
            <a:chOff x="1219201" y="1726488"/>
            <a:chExt cx="21838791" cy="517349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 (SGK, TR 91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4698402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Chứng minh rằng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;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4698402"/>
                </a:xfrm>
                <a:prstGeom prst="rect">
                  <a:avLst/>
                </a:prstGeom>
                <a:blipFill>
                  <a:blip r:embed="rId2"/>
                  <a:stretch>
                    <a:fillRect t="-298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12420388" cy="1069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12420388" cy="10695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13129235" cy="10695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13129235" cy="10695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4154003" cy="1986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𝐴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𝐴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4154003" cy="1986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4344F5D8-BFFE-4D69-BC9E-1BA380B29FD5}"/>
                  </a:ext>
                </a:extLst>
              </p14:cNvPr>
              <p14:cNvContentPartPr/>
              <p14:nvPr/>
            </p14:nvContentPartPr>
            <p14:xfrm>
              <a:off x="13402389" y="3892629"/>
              <a:ext cx="313920" cy="2664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4344F5D8-BFFE-4D69-BC9E-1BA380B29FD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740349" y="2969229"/>
                <a:ext cx="5772960" cy="129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555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5289739"/>
            <a:chOff x="1219201" y="1726488"/>
            <a:chExt cx="21838791" cy="5289739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4814651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ần lượt là trung điểm của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Chứng minh rằng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𝐷</m:t>
                              </m:r>
                            </m:e>
                          </m:acc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4814651"/>
                </a:xfrm>
                <a:prstGeom prst="rect">
                  <a:avLst/>
                </a:prstGeom>
                <a:blipFill>
                  <a:blip r:embed="rId2"/>
                  <a:stretch>
                    <a:fillRect t="-2911" r="-429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7459991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𝑁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7459991" cy="10094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6809493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𝑁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6809493" cy="1009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2162625" cy="159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2162625" cy="15976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C3E019-96D7-4F12-8CB3-F34639853A42}"/>
                  </a:ext>
                </a:extLst>
              </p:cNvPr>
              <p:cNvSpPr/>
              <p:nvPr/>
            </p:nvSpPr>
            <p:spPr>
              <a:xfrm>
                <a:off x="1660266" y="10830676"/>
                <a:ext cx="4054636" cy="908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ự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C3E019-96D7-4F12-8CB3-F34639853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266" y="10830676"/>
                <a:ext cx="4054636" cy="908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87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5586283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209990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3575209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Hãy xác định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𝐹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sao cho: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	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>
                    <a:lnSpc>
                      <a:spcPct val="107000"/>
                    </a:lnSpc>
                    <a:spcBef>
                      <a:spcPts val="200"/>
                    </a:spcBef>
                    <a:spcAft>
                      <a:spcPts val="200"/>
                    </a:spcAft>
                  </a:pP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.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𝐹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3575209"/>
                </a:xfrm>
                <a:prstGeom prst="rect">
                  <a:avLst/>
                </a:prstGeom>
                <a:blipFill>
                  <a:blip r:embed="rId2"/>
                  <a:stretch>
                    <a:fillRect t="-3918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520156" y="6792615"/>
                <a:ext cx="14039869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𝐺</m:t>
                          </m:r>
                        </m:e>
                      </m:acc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b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𝐺𝐶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156" y="6792615"/>
                <a:ext cx="14039869" cy="10094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1608455" y="8169637"/>
                <a:ext cx="14084305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𝐺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𝐸</m:t>
                          </m:r>
                        </m:e>
                      </m:acc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b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𝐺𝐸𝐷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55" y="8169637"/>
                <a:ext cx="14084305" cy="1009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/>
              <p:nvPr/>
            </p:nvSpPr>
            <p:spPr>
              <a:xfrm>
                <a:off x="1605836" y="9324747"/>
                <a:ext cx="11895629" cy="1009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𝐹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𝐺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nl-NL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8C40F6A-A8AE-4E4A-BAD7-B1896DE00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836" y="9324747"/>
                <a:ext cx="11895629" cy="1009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C3E019-96D7-4F12-8CB3-F34639853A42}"/>
                  </a:ext>
                </a:extLst>
              </p:cNvPr>
              <p:cNvSpPr/>
              <p:nvPr/>
            </p:nvSpPr>
            <p:spPr>
              <a:xfrm>
                <a:off x="1660266" y="10830676"/>
                <a:ext cx="9392636" cy="908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(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hbh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𝐺𝐹</m:t>
                      </m:r>
                      <m:r>
                        <m:rPr>
                          <m:nor/>
                        </m:rPr>
                        <a:rPr lang="nl-NL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EC3E019-96D7-4F12-8CB3-F34639853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266" y="10830676"/>
                <a:ext cx="9392636" cy="9083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596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68924" y="4724400"/>
            <a:ext cx="22098352" cy="8125424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3406083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7265477" cy="1543582"/>
                <a:chOff x="1311958" y="3405486"/>
                <a:chExt cx="7265477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958977" y="694728"/>
                  <a:ext cx="732158" cy="6504759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603709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 (SGK, TR 92)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06065" y="2578349"/>
                  <a:ext cx="21296499" cy="265810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tứ diện </a:t>
                  </a:r>
                  <a14:m>
                    <m:oMath xmlns:m="http://schemas.openxmlformats.org/officeDocument/2006/math">
                      <m:r>
                        <a:rPr lang="nl-NL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nl-NL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Gọi </a:t>
                  </a:r>
                  <a14:m>
                    <m:oMath xmlns:m="http://schemas.openxmlformats.org/officeDocument/2006/math"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là trọng tâm tam giác </a:t>
                  </a:r>
                  <a14:m>
                    <m:oMath xmlns:m="http://schemas.openxmlformats.org/officeDocument/2006/math"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Chứng minh  rằng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pt-BR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065" y="2578349"/>
                  <a:ext cx="21296499" cy="2658100"/>
                </a:xfrm>
                <a:prstGeom prst="rect">
                  <a:avLst/>
                </a:prstGeom>
                <a:blipFill>
                  <a:blip r:embed="rId2"/>
                  <a:stretch>
                    <a:fillRect t="-6516" r="-1288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2640401" y="6872069"/>
                <a:ext cx="16634362" cy="1086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pt-BR" sz="4800" b="1" i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,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401" y="6872069"/>
                <a:ext cx="16634362" cy="10863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2603958" y="8564222"/>
                <a:ext cx="18530842" cy="1086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𝐺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958" y="8564222"/>
                <a:ext cx="18530842" cy="10863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674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RẮC NGHIỆM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079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403487" y="6919693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9219"/>
            <a:ext cx="22375084" cy="5462246"/>
            <a:chOff x="1219201" y="1581157"/>
            <a:chExt cx="21933268" cy="589430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81157"/>
              <a:ext cx="21909219" cy="5894302"/>
              <a:chOff x="1220787" y="1428756"/>
              <a:chExt cx="21909219" cy="5894302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920846"/>
                <a:ext cx="21789068" cy="540221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8756"/>
                <a:ext cx="3226876" cy="1688913"/>
                <a:chOff x="1311958" y="3260155"/>
                <a:chExt cx="3226876" cy="16889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779239" y="2553592"/>
                  <a:ext cx="1053031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27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855970" y="1804260"/>
                  <a:ext cx="21296499" cy="361698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5970" y="1804260"/>
                  <a:ext cx="21296499" cy="361698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44049" y="3295096"/>
                <a:ext cx="9047751" cy="17231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49" y="3295096"/>
                <a:ext cx="9047751" cy="1723164"/>
              </a:xfrm>
              <a:prstGeom prst="rect">
                <a:avLst/>
              </a:prstGeom>
              <a:blipFill>
                <a:blip r:embed="rId3"/>
                <a:stretch>
                  <a:fillRect t="-5319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0107885" cy="182575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256155" algn="l"/>
                    <a:tab pos="3676650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0107885" cy="1825756"/>
              </a:xfrm>
              <a:prstGeom prst="rect">
                <a:avLst/>
              </a:prstGeom>
              <a:blipFill>
                <a:blip r:embed="rId4"/>
                <a:stretch>
                  <a:fillRect t="-5017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520000" y="4517063"/>
                <a:ext cx="9047751" cy="17231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000" y="4517063"/>
                <a:ext cx="9047751" cy="1723164"/>
              </a:xfrm>
              <a:prstGeom prst="rect">
                <a:avLst/>
              </a:prstGeom>
              <a:blipFill>
                <a:blip r:embed="rId5"/>
                <a:stretch>
                  <a:fillRect t="-5300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3186802" y="8533011"/>
                <a:ext cx="16548997" cy="1067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802" y="8533011"/>
                <a:ext cx="16548997" cy="1067600"/>
              </a:xfrm>
              <a:prstGeom prst="rect">
                <a:avLst/>
              </a:prstGeom>
              <a:blipFill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401288" y="3376464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976959" y="4689471"/>
                <a:ext cx="121887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959" y="4689471"/>
                <a:ext cx="12188756" cy="830997"/>
              </a:xfrm>
              <a:prstGeom prst="rect">
                <a:avLst/>
              </a:prstGeom>
              <a:blipFill>
                <a:blip r:embed="rId7"/>
                <a:stretch>
                  <a:fillRect l="-2301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30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462514" y="6919505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7743"/>
            <a:ext cx="22711206" cy="5463723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197017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1970170"/>
                </a:xfrm>
                <a:prstGeom prst="rect">
                  <a:avLst/>
                </a:prstGeom>
                <a:blipFill>
                  <a:blip r:embed="rId2"/>
                  <a:stretch>
                    <a:fillRect t="-5000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307473" y="3135675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73" y="3135675"/>
                <a:ext cx="9047751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1506200" cy="193437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2256155" algn="l"/>
                    <a:tab pos="3676650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1506200" cy="1934376"/>
              </a:xfrm>
              <a:prstGeom prst="rect">
                <a:avLst/>
              </a:prstGeom>
              <a:blipFill>
                <a:blip r:embed="rId4"/>
                <a:stretch>
                  <a:fillRect t="-63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520000" y="4517063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000" y="4517063"/>
                <a:ext cx="9047751" cy="953915"/>
              </a:xfrm>
              <a:prstGeom prst="rect">
                <a:avLst/>
              </a:prstGeom>
              <a:blipFill>
                <a:blip r:embed="rId5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2039088" y="8533011"/>
                <a:ext cx="17696712" cy="873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088" y="8533011"/>
                <a:ext cx="17696712" cy="873701"/>
              </a:xfrm>
              <a:prstGeom prst="rect">
                <a:avLst/>
              </a:prstGeom>
              <a:blipFill>
                <a:blip r:embed="rId6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740079" y="4500034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976959" y="4689471"/>
                <a:ext cx="12188756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959" y="4689471"/>
                <a:ext cx="12188756" cy="1430007"/>
              </a:xfrm>
              <a:prstGeom prst="rect">
                <a:avLst/>
              </a:prstGeom>
              <a:blipFill>
                <a:blip r:embed="rId7"/>
                <a:stretch>
                  <a:fillRect t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3" name="Group 2828">
            <a:extLst>
              <a:ext uri="{FF2B5EF4-FFF2-40B4-BE49-F238E27FC236}">
                <a16:creationId xmlns:a16="http://schemas.microsoft.com/office/drawing/2014/main" id="{5892D3BD-F55E-4548-8E4E-08DEDF6B792D}"/>
              </a:ext>
            </a:extLst>
          </p:cNvPr>
          <p:cNvGrpSpPr>
            <a:grpSpLocks/>
          </p:cNvGrpSpPr>
          <p:nvPr/>
        </p:nvGrpSpPr>
        <p:grpSpPr bwMode="auto">
          <a:xfrm>
            <a:off x="17983200" y="7298335"/>
            <a:ext cx="5182515" cy="5122265"/>
            <a:chOff x="5490" y="2103"/>
            <a:chExt cx="4995" cy="4605"/>
          </a:xfrm>
        </p:grpSpPr>
        <p:grpSp>
          <p:nvGrpSpPr>
            <p:cNvPr id="84" name="Group 243">
              <a:extLst>
                <a:ext uri="{FF2B5EF4-FFF2-40B4-BE49-F238E27FC236}">
                  <a16:creationId xmlns:a16="http://schemas.microsoft.com/office/drawing/2014/main" id="{A4C8B305-59C9-4808-9BEC-4ACC24F573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90" y="2103"/>
              <a:ext cx="4995" cy="4605"/>
              <a:chOff x="5490" y="1665"/>
              <a:chExt cx="4995" cy="4605"/>
            </a:xfrm>
          </p:grpSpPr>
          <p:grpSp>
            <p:nvGrpSpPr>
              <p:cNvPr id="88" name="Group 244">
                <a:extLst>
                  <a:ext uri="{FF2B5EF4-FFF2-40B4-BE49-F238E27FC236}">
                    <a16:creationId xmlns:a16="http://schemas.microsoft.com/office/drawing/2014/main" id="{7A0D3C0F-8DCF-4199-8A16-2108BC1236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90" y="1665"/>
                <a:ext cx="4995" cy="4605"/>
                <a:chOff x="5490" y="1245"/>
                <a:chExt cx="4995" cy="4545"/>
              </a:xfrm>
            </p:grpSpPr>
            <p:sp>
              <p:nvSpPr>
                <p:cNvPr id="95" name="Rectangle 245">
                  <a:extLst>
                    <a:ext uri="{FF2B5EF4-FFF2-40B4-BE49-F238E27FC236}">
                      <a16:creationId xmlns:a16="http://schemas.microsoft.com/office/drawing/2014/main" id="{5F5FCE61-AFFC-4475-8B09-916858673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10" y="124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6" name="Rectangle 246">
                  <a:extLst>
                    <a:ext uri="{FF2B5EF4-FFF2-40B4-BE49-F238E27FC236}">
                      <a16:creationId xmlns:a16="http://schemas.microsoft.com/office/drawing/2014/main" id="{E2299B16-2377-4CE3-BC9F-DAE2FD7B9F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0" y="5265"/>
                  <a:ext cx="64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7" name="Rectangle 247">
                  <a:extLst>
                    <a:ext uri="{FF2B5EF4-FFF2-40B4-BE49-F238E27FC236}">
                      <a16:creationId xmlns:a16="http://schemas.microsoft.com/office/drawing/2014/main" id="{DBB1A65A-0E22-4FC3-8B28-E6E9576C3E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05" y="5265"/>
                  <a:ext cx="78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" name="Rectangle 248">
                  <a:extLst>
                    <a:ext uri="{FF2B5EF4-FFF2-40B4-BE49-F238E27FC236}">
                      <a16:creationId xmlns:a16="http://schemas.microsoft.com/office/drawing/2014/main" id="{2ADDA984-2630-42D9-981F-782CC8AC6A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5" y="4200"/>
                  <a:ext cx="60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9" name="Rectangle 249">
                  <a:extLst>
                    <a:ext uri="{FF2B5EF4-FFF2-40B4-BE49-F238E27FC236}">
                      <a16:creationId xmlns:a16="http://schemas.microsoft.com/office/drawing/2014/main" id="{976429C7-D18E-4E97-B312-D432140437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67" y="4141"/>
                  <a:ext cx="67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r>
                    <a:rPr kumimoji="0" lang="en-US" altLang="en-US" sz="1200" b="0" i="0" u="none" strike="noStrike" cap="none" normalizeH="0" baseline="-3000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0" name="Rectangle 250">
                  <a:extLst>
                    <a:ext uri="{FF2B5EF4-FFF2-40B4-BE49-F238E27FC236}">
                      <a16:creationId xmlns:a16="http://schemas.microsoft.com/office/drawing/2014/main" id="{CACD2075-9DC8-4A96-8401-4DFC12F89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2" y="135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1" name="Rectangle 251">
                  <a:extLst>
                    <a:ext uri="{FF2B5EF4-FFF2-40B4-BE49-F238E27FC236}">
                      <a16:creationId xmlns:a16="http://schemas.microsoft.com/office/drawing/2014/main" id="{CE24D19C-4019-4D77-8234-D0855FC94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15" y="241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02" name="Group 252">
                  <a:extLst>
                    <a:ext uri="{FF2B5EF4-FFF2-40B4-BE49-F238E27FC236}">
                      <a16:creationId xmlns:a16="http://schemas.microsoft.com/office/drawing/2014/main" id="{32C2CE3E-E6C9-49E5-8DE5-DA3987777E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90" y="1544"/>
                  <a:ext cx="3825" cy="3721"/>
                  <a:chOff x="6060" y="1680"/>
                  <a:chExt cx="3825" cy="3721"/>
                </a:xfrm>
              </p:grpSpPr>
              <p:sp>
                <p:nvSpPr>
                  <p:cNvPr id="104" name="AutoShape 253">
                    <a:extLst>
                      <a:ext uri="{FF2B5EF4-FFF2-40B4-BE49-F238E27FC236}">
                        <a16:creationId xmlns:a16="http://schemas.microsoft.com/office/drawing/2014/main" id="{050071A9-7ED3-447B-A477-BD7ADCBF12C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80" y="1680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AutoShape 254">
                    <a:extLst>
                      <a:ext uri="{FF2B5EF4-FFF2-40B4-BE49-F238E27FC236}">
                        <a16:creationId xmlns:a16="http://schemas.microsoft.com/office/drawing/2014/main" id="{70A486B8-D59A-4DB4-A530-61400D4202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77" y="1681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AutoShape 255">
                    <a:extLst>
                      <a:ext uri="{FF2B5EF4-FFF2-40B4-BE49-F238E27FC236}">
                        <a16:creationId xmlns:a16="http://schemas.microsoft.com/office/drawing/2014/main" id="{6FF89B07-049D-483B-8F32-833D4ED562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1680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AutoShape 256">
                    <a:extLst>
                      <a:ext uri="{FF2B5EF4-FFF2-40B4-BE49-F238E27FC236}">
                        <a16:creationId xmlns:a16="http://schemas.microsoft.com/office/drawing/2014/main" id="{913FF93E-E534-4680-A801-A91F57E60B3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2625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" name="AutoShape 257">
                    <a:extLst>
                      <a:ext uri="{FF2B5EF4-FFF2-40B4-BE49-F238E27FC236}">
                        <a16:creationId xmlns:a16="http://schemas.microsoft.com/office/drawing/2014/main" id="{8E054648-8EDE-4E10-8A24-7D73F5E348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1683"/>
                    <a:ext cx="1245" cy="94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" name="AutoShape 258">
                    <a:extLst>
                      <a:ext uri="{FF2B5EF4-FFF2-40B4-BE49-F238E27FC236}">
                        <a16:creationId xmlns:a16="http://schemas.microsoft.com/office/drawing/2014/main" id="{8AE9F629-4680-415F-86D6-4DD14CC3C3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77" y="4455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0" name="AutoShape 259">
                    <a:extLst>
                      <a:ext uri="{FF2B5EF4-FFF2-40B4-BE49-F238E27FC236}">
                        <a16:creationId xmlns:a16="http://schemas.microsoft.com/office/drawing/2014/main" id="{4D3B1FE2-C4A4-492E-B0F4-3DB046B8A4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85" y="1682"/>
                    <a:ext cx="0" cy="277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1" name="AutoShape 260">
                    <a:extLst>
                      <a:ext uri="{FF2B5EF4-FFF2-40B4-BE49-F238E27FC236}">
                        <a16:creationId xmlns:a16="http://schemas.microsoft.com/office/drawing/2014/main" id="{65E8C9F3-F138-423A-9AFB-882A276F82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AutoShape 261">
                    <a:extLst>
                      <a:ext uri="{FF2B5EF4-FFF2-40B4-BE49-F238E27FC236}">
                        <a16:creationId xmlns:a16="http://schemas.microsoft.com/office/drawing/2014/main" id="{564427A3-7E35-434E-92A5-9B11DBE46BB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AutoShape 262">
                    <a:extLst>
                      <a:ext uri="{FF2B5EF4-FFF2-40B4-BE49-F238E27FC236}">
                        <a16:creationId xmlns:a16="http://schemas.microsoft.com/office/drawing/2014/main" id="{69C7BD9F-67B8-49E3-BDEC-FA47E93C4E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4456"/>
                    <a:ext cx="1245" cy="94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AutoShape 263">
                    <a:extLst>
                      <a:ext uri="{FF2B5EF4-FFF2-40B4-BE49-F238E27FC236}">
                        <a16:creationId xmlns:a16="http://schemas.microsoft.com/office/drawing/2014/main" id="{9397EC6B-AAE9-4C89-B6B0-747C996668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4456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AutoShape 264">
                    <a:extLst>
                      <a:ext uri="{FF2B5EF4-FFF2-40B4-BE49-F238E27FC236}">
                        <a16:creationId xmlns:a16="http://schemas.microsoft.com/office/drawing/2014/main" id="{FB8170E4-33CF-4CF7-82AB-7F7C9F80FF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5401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" name="Rectangle 265">
                  <a:extLst>
                    <a:ext uri="{FF2B5EF4-FFF2-40B4-BE49-F238E27FC236}">
                      <a16:creationId xmlns:a16="http://schemas.microsoft.com/office/drawing/2014/main" id="{857DE9D5-D035-400A-964D-6EA45E932F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0" y="231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9" name="AutoShape 266">
                <a:extLst>
                  <a:ext uri="{FF2B5EF4-FFF2-40B4-BE49-F238E27FC236}">
                    <a16:creationId xmlns:a16="http://schemas.microsoft.com/office/drawing/2014/main" id="{95DD2F40-1A6A-4D29-88D0-8A5446B4E4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10" y="1968"/>
                <a:ext cx="1260" cy="141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AutoShape 267">
                <a:extLst>
                  <a:ext uri="{FF2B5EF4-FFF2-40B4-BE49-F238E27FC236}">
                    <a16:creationId xmlns:a16="http://schemas.microsoft.com/office/drawing/2014/main" id="{D29D25CF-5A02-49AE-B6C4-9C5032C9CD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0" y="3382"/>
                <a:ext cx="1317" cy="8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AutoShape 268">
                <a:extLst>
                  <a:ext uri="{FF2B5EF4-FFF2-40B4-BE49-F238E27FC236}">
                    <a16:creationId xmlns:a16="http://schemas.microsoft.com/office/drawing/2014/main" id="{E204D1C5-1332-4378-8850-0593196BD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90" y="2925"/>
                <a:ext cx="1317" cy="135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AutoShape 269">
                <a:extLst>
                  <a:ext uri="{FF2B5EF4-FFF2-40B4-BE49-F238E27FC236}">
                    <a16:creationId xmlns:a16="http://schemas.microsoft.com/office/drawing/2014/main" id="{E613041A-EEFA-46D0-87E5-21FCE36021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383" y="1971"/>
                <a:ext cx="1287" cy="9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AutoShape 270">
                <a:extLst>
                  <a:ext uri="{FF2B5EF4-FFF2-40B4-BE49-F238E27FC236}">
                    <a16:creationId xmlns:a16="http://schemas.microsoft.com/office/drawing/2014/main" id="{DD32A5AD-EE8C-4837-8D9B-4DABD0C33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10" y="1971"/>
                <a:ext cx="2505" cy="280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AutoShape 271">
                <a:extLst>
                  <a:ext uri="{FF2B5EF4-FFF2-40B4-BE49-F238E27FC236}">
                    <a16:creationId xmlns:a16="http://schemas.microsoft.com/office/drawing/2014/main" id="{9BCE6D18-21C6-4E5D-83BC-F0D9211E3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20" y="1968"/>
                <a:ext cx="3792" cy="37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5" name="AutoShape 272">
              <a:extLst>
                <a:ext uri="{FF2B5EF4-FFF2-40B4-BE49-F238E27FC236}">
                  <a16:creationId xmlns:a16="http://schemas.microsoft.com/office/drawing/2014/main" id="{ED8F744B-EC80-49C7-8C25-351B3D494E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10" y="2406"/>
              <a:ext cx="2502" cy="28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273">
              <a:extLst>
                <a:ext uri="{FF2B5EF4-FFF2-40B4-BE49-F238E27FC236}">
                  <a16:creationId xmlns:a16="http://schemas.microsoft.com/office/drawing/2014/main" id="{8A744FDC-7B01-4FB1-A46A-452A066CB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0" y="2409"/>
              <a:ext cx="3795" cy="37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274">
              <a:extLst>
                <a:ext uri="{FF2B5EF4-FFF2-40B4-BE49-F238E27FC236}">
                  <a16:creationId xmlns:a16="http://schemas.microsoft.com/office/drawing/2014/main" id="{0EADFFAE-B9BC-4AF6-9F86-38763FD079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0" y="2406"/>
              <a:ext cx="1290" cy="9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2463334" y="10029232"/>
                <a:ext cx="14533318" cy="18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7970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𝑃𝑄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𝑄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𝑃𝑄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334" y="10029232"/>
                <a:ext cx="14533318" cy="1803379"/>
              </a:xfrm>
              <a:prstGeom prst="rect">
                <a:avLst/>
              </a:prstGeom>
              <a:blipFill>
                <a:blip r:embed="rId8"/>
                <a:stretch>
                  <a:fillRect l="-671" t="-5068" b="-17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F973F42F-0856-4BEA-B060-3180F3C7D898}"/>
                  </a:ext>
                </a:extLst>
              </p14:cNvPr>
              <p14:cNvContentPartPr/>
              <p14:nvPr/>
            </p14:nvContentPartPr>
            <p14:xfrm>
              <a:off x="18157269" y="11338509"/>
              <a:ext cx="360" cy="36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F973F42F-0856-4BEA-B060-3180F3C7D89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607109" y="10859349"/>
                <a:ext cx="1559160" cy="90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0936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232908" y="7129178"/>
            <a:ext cx="22098352" cy="5862998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069774" y="1247743"/>
            <a:ext cx="22711206" cy="5463723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𝐹𝐺𝐻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𝐸𝐹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𝐺𝐹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blipFill>
                  <a:blip r:embed="rId2"/>
                  <a:stretch>
                    <a:fillRect t="-3417" r="-1291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51144" y="3447095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44" y="3447095"/>
                <a:ext cx="9047751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9906000" y="3345489"/>
                <a:ext cx="1150620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345489"/>
                <a:ext cx="11506200" cy="953915"/>
              </a:xfrm>
              <a:prstGeom prst="rect">
                <a:avLst/>
              </a:prstGeom>
              <a:blipFill>
                <a:blip r:embed="rId4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52876" y="4906927"/>
                <a:ext cx="9047751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876" y="4906927"/>
                <a:ext cx="9047751" cy="953915"/>
              </a:xfrm>
              <a:prstGeom prst="rect">
                <a:avLst/>
              </a:prstGeom>
              <a:blipFill>
                <a:blip r:embed="rId5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828208" y="7459770"/>
                <a:ext cx="17696712" cy="2804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𝐾</m:t>
                            </m:r>
                            <m:r>
                              <m:rPr>
                                <m:nor/>
                              </m:rP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𝐺𝐹</m:t>
                            </m:r>
                            <m:r>
                              <m:rPr>
                                <m:nor/>
                              </m:rP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𝐷</m:t>
                                </m:r>
                              </m:fName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⊂</m:t>
                                </m:r>
                              </m:e>
                            </m:fun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𝐶𝐷</m:t>
                                </m:r>
                              </m:fName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func>
                          </m:e>
                        </m:eqAr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208" y="7459770"/>
                <a:ext cx="17696712" cy="28042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319317" y="3502930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0382448" y="4771628"/>
                <a:ext cx="12188756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2448" y="4771628"/>
                <a:ext cx="12188756" cy="1430007"/>
              </a:xfrm>
              <a:prstGeom prst="rect">
                <a:avLst/>
              </a:prstGeom>
              <a:blipFill>
                <a:blip r:embed="rId7"/>
                <a:stretch>
                  <a:fillRect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1916691" y="10143099"/>
                <a:ext cx="14533318" cy="2175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2720" algn="just"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ộ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song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o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91" y="10143099"/>
                <a:ext cx="14533318" cy="2175596"/>
              </a:xfrm>
              <a:prstGeom prst="rect">
                <a:avLst/>
              </a:prstGeom>
              <a:blipFill>
                <a:blip r:embed="rId8"/>
                <a:stretch>
                  <a:fillRect r="-1930" b="-14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3" name="Group 2849">
            <a:extLst>
              <a:ext uri="{FF2B5EF4-FFF2-40B4-BE49-F238E27FC236}">
                <a16:creationId xmlns:a16="http://schemas.microsoft.com/office/drawing/2014/main" id="{1ECDDE95-7EEC-4B92-9023-1CE9C075E466}"/>
              </a:ext>
            </a:extLst>
          </p:cNvPr>
          <p:cNvGrpSpPr>
            <a:grpSpLocks/>
          </p:cNvGrpSpPr>
          <p:nvPr/>
        </p:nvGrpSpPr>
        <p:grpSpPr bwMode="auto">
          <a:xfrm>
            <a:off x="16716244" y="7459771"/>
            <a:ext cx="5866978" cy="4709658"/>
            <a:chOff x="5640" y="1551"/>
            <a:chExt cx="4995" cy="4605"/>
          </a:xfrm>
        </p:grpSpPr>
        <p:sp>
          <p:nvSpPr>
            <p:cNvPr id="44" name="Rectangle 474">
              <a:extLst>
                <a:ext uri="{FF2B5EF4-FFF2-40B4-BE49-F238E27FC236}">
                  <a16:creationId xmlns:a16="http://schemas.microsoft.com/office/drawing/2014/main" id="{3B147EBE-ABC2-40BF-89DB-6A91A6C13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7" y="4035"/>
              <a:ext cx="780" cy="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75">
              <a:extLst>
                <a:ext uri="{FF2B5EF4-FFF2-40B4-BE49-F238E27FC236}">
                  <a16:creationId xmlns:a16="http://schemas.microsoft.com/office/drawing/2014/main" id="{3BD904D1-FF16-4EFA-BA43-7A388CFA2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20" y="3461"/>
              <a:ext cx="780" cy="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46" name="Group 476">
              <a:extLst>
                <a:ext uri="{FF2B5EF4-FFF2-40B4-BE49-F238E27FC236}">
                  <a16:creationId xmlns:a16="http://schemas.microsoft.com/office/drawing/2014/main" id="{085A326B-BA31-44ED-B129-7E0FC8360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" y="1551"/>
              <a:ext cx="4995" cy="4605"/>
              <a:chOff x="5490" y="1245"/>
              <a:chExt cx="4995" cy="4545"/>
            </a:xfrm>
          </p:grpSpPr>
          <p:sp>
            <p:nvSpPr>
              <p:cNvPr id="53" name="Rectangle 477">
                <a:extLst>
                  <a:ext uri="{FF2B5EF4-FFF2-40B4-BE49-F238E27FC236}">
                    <a16:creationId xmlns:a16="http://schemas.microsoft.com/office/drawing/2014/main" id="{6DBE9ECB-74FB-410F-B7E8-0E78A37ED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0" y="124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478">
                <a:extLst>
                  <a:ext uri="{FF2B5EF4-FFF2-40B4-BE49-F238E27FC236}">
                    <a16:creationId xmlns:a16="http://schemas.microsoft.com/office/drawing/2014/main" id="{C16A4C7D-F005-4036-B643-D420AC59C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0" y="5265"/>
                <a:ext cx="64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479">
                <a:extLst>
                  <a:ext uri="{FF2B5EF4-FFF2-40B4-BE49-F238E27FC236}">
                    <a16:creationId xmlns:a16="http://schemas.microsoft.com/office/drawing/2014/main" id="{784D53BA-B39D-4BC1-BE47-576C16014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5" y="5265"/>
                <a:ext cx="78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480">
                <a:extLst>
                  <a:ext uri="{FF2B5EF4-FFF2-40B4-BE49-F238E27FC236}">
                    <a16:creationId xmlns:a16="http://schemas.microsoft.com/office/drawing/2014/main" id="{7F113400-0784-4A48-8A16-255C885D97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5" y="4200"/>
                <a:ext cx="60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481">
                <a:extLst>
                  <a:ext uri="{FF2B5EF4-FFF2-40B4-BE49-F238E27FC236}">
                    <a16:creationId xmlns:a16="http://schemas.microsoft.com/office/drawing/2014/main" id="{0600C9D1-633D-4D7F-B806-15534A351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4141"/>
                <a:ext cx="67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482">
                <a:extLst>
                  <a:ext uri="{FF2B5EF4-FFF2-40B4-BE49-F238E27FC236}">
                    <a16:creationId xmlns:a16="http://schemas.microsoft.com/office/drawing/2014/main" id="{2635EF35-0000-4889-9AB9-A8D4F5D2E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135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483">
                <a:extLst>
                  <a:ext uri="{FF2B5EF4-FFF2-40B4-BE49-F238E27FC236}">
                    <a16:creationId xmlns:a16="http://schemas.microsoft.com/office/drawing/2014/main" id="{431E9C91-FAB8-4834-9579-6885E08ED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" y="241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65" name="Group 484">
                <a:extLst>
                  <a:ext uri="{FF2B5EF4-FFF2-40B4-BE49-F238E27FC236}">
                    <a16:creationId xmlns:a16="http://schemas.microsoft.com/office/drawing/2014/main" id="{4AF338D1-094F-453A-8656-6B267AF188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0" y="1544"/>
                <a:ext cx="3825" cy="3721"/>
                <a:chOff x="6060" y="1680"/>
                <a:chExt cx="3825" cy="3721"/>
              </a:xfrm>
            </p:grpSpPr>
            <p:sp>
              <p:nvSpPr>
                <p:cNvPr id="67" name="AutoShape 485">
                  <a:extLst>
                    <a:ext uri="{FF2B5EF4-FFF2-40B4-BE49-F238E27FC236}">
                      <a16:creationId xmlns:a16="http://schemas.microsoft.com/office/drawing/2014/main" id="{394081EC-6118-4CF0-ACCE-34A5C3820F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" y="1680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AutoShape 486">
                  <a:extLst>
                    <a:ext uri="{FF2B5EF4-FFF2-40B4-BE49-F238E27FC236}">
                      <a16:creationId xmlns:a16="http://schemas.microsoft.com/office/drawing/2014/main" id="{CE06D50A-12D8-4450-9816-3E31630FAA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77" y="1681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AutoShape 487">
                  <a:extLst>
                    <a:ext uri="{FF2B5EF4-FFF2-40B4-BE49-F238E27FC236}">
                      <a16:creationId xmlns:a16="http://schemas.microsoft.com/office/drawing/2014/main" id="{093AF833-03B8-47FF-AE65-5B0A06BA2C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1680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AutoShape 488">
                  <a:extLst>
                    <a:ext uri="{FF2B5EF4-FFF2-40B4-BE49-F238E27FC236}">
                      <a16:creationId xmlns:a16="http://schemas.microsoft.com/office/drawing/2014/main" id="{AE0814D3-7363-43EA-97FD-E5FE75465D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2625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AutoShape 489">
                  <a:extLst>
                    <a:ext uri="{FF2B5EF4-FFF2-40B4-BE49-F238E27FC236}">
                      <a16:creationId xmlns:a16="http://schemas.microsoft.com/office/drawing/2014/main" id="{1F021BCB-F0CF-4BCF-A69E-6945D244C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1683"/>
                  <a:ext cx="1245" cy="94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AutoShape 490">
                  <a:extLst>
                    <a:ext uri="{FF2B5EF4-FFF2-40B4-BE49-F238E27FC236}">
                      <a16:creationId xmlns:a16="http://schemas.microsoft.com/office/drawing/2014/main" id="{750562CB-C28C-4486-8153-A9E8D93111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77" y="4455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AutoShape 491">
                  <a:extLst>
                    <a:ext uri="{FF2B5EF4-FFF2-40B4-BE49-F238E27FC236}">
                      <a16:creationId xmlns:a16="http://schemas.microsoft.com/office/drawing/2014/main" id="{245F1A9F-57A8-4DAA-80BD-60B2FC92ED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85" y="1682"/>
                  <a:ext cx="0" cy="277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AutoShape 492">
                  <a:extLst>
                    <a:ext uri="{FF2B5EF4-FFF2-40B4-BE49-F238E27FC236}">
                      <a16:creationId xmlns:a16="http://schemas.microsoft.com/office/drawing/2014/main" id="{06DF9F06-BB8A-49F1-AADB-3ABA653CBC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AutoShape 493">
                  <a:extLst>
                    <a:ext uri="{FF2B5EF4-FFF2-40B4-BE49-F238E27FC236}">
                      <a16:creationId xmlns:a16="http://schemas.microsoft.com/office/drawing/2014/main" id="{64E683E0-FF83-4F96-9B96-0511F97EA2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AutoShape 494">
                  <a:extLst>
                    <a:ext uri="{FF2B5EF4-FFF2-40B4-BE49-F238E27FC236}">
                      <a16:creationId xmlns:a16="http://schemas.microsoft.com/office/drawing/2014/main" id="{D1C9BBE8-763C-4CA2-A0B1-2250BEB0E3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4456"/>
                  <a:ext cx="1245" cy="94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AutoShape 495">
                  <a:extLst>
                    <a:ext uri="{FF2B5EF4-FFF2-40B4-BE49-F238E27FC236}">
                      <a16:creationId xmlns:a16="http://schemas.microsoft.com/office/drawing/2014/main" id="{9653D3FA-1C85-4951-A815-74ED27A7B2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4456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AutoShape 496">
                  <a:extLst>
                    <a:ext uri="{FF2B5EF4-FFF2-40B4-BE49-F238E27FC236}">
                      <a16:creationId xmlns:a16="http://schemas.microsoft.com/office/drawing/2014/main" id="{8B3A901E-DBDE-4ED7-A90E-E28643528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5401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6" name="Rectangle 497">
                <a:extLst>
                  <a:ext uri="{FF2B5EF4-FFF2-40B4-BE49-F238E27FC236}">
                    <a16:creationId xmlns:a16="http://schemas.microsoft.com/office/drawing/2014/main" id="{AFFBBABF-7123-4F22-ABE3-CD642BD60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0" y="231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AutoShape 498">
              <a:extLst>
                <a:ext uri="{FF2B5EF4-FFF2-40B4-BE49-F238E27FC236}">
                  <a16:creationId xmlns:a16="http://schemas.microsoft.com/office/drawing/2014/main" id="{9BF443B6-71CF-4169-82A5-933722D2C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" y="2827"/>
              <a:ext cx="2568" cy="28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AutoShape 499">
              <a:extLst>
                <a:ext uri="{FF2B5EF4-FFF2-40B4-BE49-F238E27FC236}">
                  <a16:creationId xmlns:a16="http://schemas.microsoft.com/office/drawing/2014/main" id="{60A67E34-AAFE-4A2C-B706-B6C4CBB7C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52" y="2827"/>
              <a:ext cx="2553" cy="28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500">
              <a:extLst>
                <a:ext uri="{FF2B5EF4-FFF2-40B4-BE49-F238E27FC236}">
                  <a16:creationId xmlns:a16="http://schemas.microsoft.com/office/drawing/2014/main" id="{F1015806-0C49-485B-8FB6-DED2086A8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20" y="1857"/>
              <a:ext cx="1212" cy="37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501">
              <a:extLst>
                <a:ext uri="{FF2B5EF4-FFF2-40B4-BE49-F238E27FC236}">
                  <a16:creationId xmlns:a16="http://schemas.microsoft.com/office/drawing/2014/main" id="{E7D30CE8-7A46-4E3D-8B97-B27408F7C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5" y="2812"/>
              <a:ext cx="1230" cy="18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502">
              <a:extLst>
                <a:ext uri="{FF2B5EF4-FFF2-40B4-BE49-F238E27FC236}">
                  <a16:creationId xmlns:a16="http://schemas.microsoft.com/office/drawing/2014/main" id="{47C855A4-0A33-4796-8E65-30435AD4C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9" y="3732"/>
              <a:ext cx="1881" cy="4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503">
              <a:extLst>
                <a:ext uri="{FF2B5EF4-FFF2-40B4-BE49-F238E27FC236}">
                  <a16:creationId xmlns:a16="http://schemas.microsoft.com/office/drawing/2014/main" id="{E068B7A5-4094-4B5C-85E1-39272F262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2" y="1857"/>
              <a:ext cx="3810" cy="9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3C13CB54-D420-4A2D-83CF-49F8ABDE1345}"/>
                  </a:ext>
                </a:extLst>
              </p14:cNvPr>
              <p14:cNvContentPartPr/>
              <p14:nvPr/>
            </p14:nvContentPartPr>
            <p14:xfrm>
              <a:off x="18937749" y="10181829"/>
              <a:ext cx="82080" cy="115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3C13CB54-D420-4A2D-83CF-49F8ABDE134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928749" y="10172829"/>
                <a:ext cx="9972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C1F351E9-3E38-4ECC-B909-C0F37229E5B9}"/>
                  </a:ext>
                </a:extLst>
              </p14:cNvPr>
              <p14:cNvContentPartPr/>
              <p14:nvPr/>
            </p14:nvContentPartPr>
            <p14:xfrm>
              <a:off x="21890109" y="10581069"/>
              <a:ext cx="29880" cy="262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C1F351E9-3E38-4ECC-B909-C0F37229E5B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1881109" y="10572069"/>
                <a:ext cx="47520" cy="4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547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108738" y="6112056"/>
            <a:ext cx="22098352" cy="6946807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32908" y="1266842"/>
            <a:ext cx="22711206" cy="4754501"/>
            <a:chOff x="1219201" y="1579564"/>
            <a:chExt cx="22262753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8967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𝐵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’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’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i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5455" y="2051254"/>
                  <a:ext cx="21296499" cy="2886826"/>
                </a:xfrm>
                <a:prstGeom prst="rect">
                  <a:avLst/>
                </a:prstGeom>
                <a:blipFill>
                  <a:blip r:embed="rId2"/>
                  <a:stretch>
                    <a:fillRect l="-1291" t="-3927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551144" y="3756488"/>
                <a:ext cx="11326656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ố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44" y="3756488"/>
                <a:ext cx="11326656" cy="873701"/>
              </a:xfrm>
              <a:prstGeom prst="rect">
                <a:avLst/>
              </a:prstGeom>
              <a:blipFill>
                <a:blip r:embed="rId3"/>
                <a:stretch>
                  <a:fillRect t="-10417" b="-3611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3740947" y="3449833"/>
                <a:ext cx="7815127" cy="2199256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947" y="3449833"/>
                <a:ext cx="7815127" cy="21992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0" y="4792862"/>
                <a:ext cx="12202815" cy="955967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0" y="4792862"/>
                <a:ext cx="12202815" cy="955967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112617" y="6932141"/>
                <a:ext cx="17696712" cy="90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fr-F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17" y="6932141"/>
                <a:ext cx="17696712" cy="903965"/>
              </a:xfrm>
              <a:prstGeom prst="rect">
                <a:avLst/>
              </a:prstGeom>
              <a:blipFill>
                <a:blip r:embed="rId6"/>
                <a:stretch>
                  <a:fillRect t="-6757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804388" y="4901912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4050816" y="4790261"/>
                <a:ext cx="9373313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𝑲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0816" y="4790261"/>
                <a:ext cx="9373313" cy="1430007"/>
              </a:xfrm>
              <a:prstGeom prst="rect">
                <a:avLst/>
              </a:prstGeom>
              <a:blipFill>
                <a:blip r:embed="rId7"/>
                <a:stretch>
                  <a:fillRect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1059761" y="7595934"/>
                <a:ext cx="22241458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761" y="7595934"/>
                <a:ext cx="22241458" cy="1363578"/>
              </a:xfrm>
              <a:prstGeom prst="rect">
                <a:avLst/>
              </a:prstGeom>
              <a:blipFill>
                <a:blip r:embed="rId8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/>
              <p:nvPr/>
            </p:nvSpPr>
            <p:spPr>
              <a:xfrm>
                <a:off x="1100591" y="8956845"/>
                <a:ext cx="19930609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i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91" y="8956845"/>
                <a:ext cx="19930609" cy="1363578"/>
              </a:xfrm>
              <a:prstGeom prst="rect">
                <a:avLst/>
              </a:prstGeom>
              <a:blipFill>
                <a:blip r:embed="rId9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/>
              <p:nvPr/>
            </p:nvSpPr>
            <p:spPr>
              <a:xfrm>
                <a:off x="1147655" y="10170794"/>
                <a:ext cx="19930609" cy="966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655" y="10170794"/>
                <a:ext cx="19930609" cy="966611"/>
              </a:xfrm>
              <a:prstGeom prst="rect">
                <a:avLst/>
              </a:prstGeom>
              <a:blipFill>
                <a:blip r:embed="rId10"/>
                <a:stretch>
                  <a:fillRect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/>
              <p:nvPr/>
            </p:nvSpPr>
            <p:spPr>
              <a:xfrm>
                <a:off x="1108738" y="11364065"/>
                <a:ext cx="21598862" cy="966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𝐾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38" y="11364065"/>
                <a:ext cx="21598862" cy="966611"/>
              </a:xfrm>
              <a:prstGeom prst="rect">
                <a:avLst/>
              </a:prstGeom>
              <a:blipFill>
                <a:blip r:embed="rId11"/>
                <a:stretch>
                  <a:fillRect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9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  <p:bldP spid="90" grpId="0"/>
      <p:bldP spid="91" grpId="0"/>
      <p:bldP spid="9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457200" y="1266842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4370840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ấy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4800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𝑁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4370840"/>
                </a:xfrm>
                <a:prstGeom prst="rect">
                  <a:avLst/>
                </a:prstGeom>
                <a:blipFill>
                  <a:blip r:embed="rId2"/>
                  <a:stretch>
                    <a:fillRect l="-1236" t="-259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643482" y="4004231"/>
                <a:ext cx="1132665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482" y="4004231"/>
                <a:ext cx="11326656" cy="953915"/>
              </a:xfrm>
              <a:prstGeom prst="rect">
                <a:avLst/>
              </a:prstGeom>
              <a:blipFill>
                <a:blip r:embed="rId4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5"/>
                <a:stretch>
                  <a:fillRect t="-42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953915"/>
              </a:xfrm>
              <a:prstGeom prst="rect">
                <a:avLst/>
              </a:prstGeom>
              <a:blipFill>
                <a:blip r:embed="rId6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457200" y="6503010"/>
                <a:ext cx="20756783" cy="3138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i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𝑩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𝑵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𝑨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𝑩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𝑵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503010"/>
                <a:ext cx="20756783" cy="31382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883480" y="4142277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1430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1430007"/>
              </a:xfrm>
              <a:prstGeom prst="rect">
                <a:avLst/>
              </a:prstGeom>
              <a:blipFill>
                <a:blip r:embed="rId8"/>
                <a:stretch>
                  <a:fillRect t="-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/>
              <p:nvPr/>
            </p:nvSpPr>
            <p:spPr>
              <a:xfrm>
                <a:off x="761265" y="12345990"/>
                <a:ext cx="22241458" cy="1291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ố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A37FB647-24E4-49C7-A647-C10B46BF6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65" y="12345990"/>
                <a:ext cx="22241458" cy="1291764"/>
              </a:xfrm>
              <a:prstGeom prst="rect">
                <a:avLst/>
              </a:prstGeom>
              <a:blipFill>
                <a:blip r:embed="rId9"/>
                <a:stretch>
                  <a:fillRect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/>
              <p:nvPr/>
            </p:nvSpPr>
            <p:spPr>
              <a:xfrm>
                <a:off x="616133" y="8374347"/>
                <a:ext cx="19930609" cy="953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AD6EB637-0C54-4762-91CB-D793BE591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33" y="8374347"/>
                <a:ext cx="19930609" cy="953915"/>
              </a:xfrm>
              <a:prstGeom prst="rect">
                <a:avLst/>
              </a:prstGeom>
              <a:blipFill>
                <a:blip r:embed="rId10"/>
                <a:stretch>
                  <a:fillRect t="-1282" b="-3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/>
              <p:nvPr/>
            </p:nvSpPr>
            <p:spPr>
              <a:xfrm>
                <a:off x="616133" y="8952496"/>
                <a:ext cx="22005884" cy="2298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𝑷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𝑸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𝑸𝑵</m:t>
                                </m:r>
                              </m:e>
                            </m:acc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𝑵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𝑴𝑫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𝑫𝑪</m:t>
                                </m:r>
                              </m:e>
                            </m:acc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𝑵</m:t>
                                </m:r>
                              </m:e>
                            </m:acc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7FCCBA5C-423E-483E-8EDE-9149C8A6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33" y="8952496"/>
                <a:ext cx="22005884" cy="229857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/>
              <p:nvPr/>
            </p:nvSpPr>
            <p:spPr>
              <a:xfrm>
                <a:off x="660249" y="11524620"/>
                <a:ext cx="21446462" cy="1291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5F951C7-40AC-4B41-A25E-45B4F8F61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49" y="11524620"/>
                <a:ext cx="21446462" cy="1291764"/>
              </a:xfrm>
              <a:prstGeom prst="rect">
                <a:avLst/>
              </a:prstGeom>
              <a:blipFill>
                <a:blip r:embed="rId12"/>
                <a:stretch>
                  <a:fillRect b="-12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EBB68B7-5477-4A18-95C6-2ADE96AD8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35305"/>
              </p:ext>
            </p:extLst>
          </p:nvPr>
        </p:nvGraphicFramePr>
        <p:xfrm>
          <a:off x="0" y="457199"/>
          <a:ext cx="190500" cy="15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199"/>
                        <a:ext cx="190500" cy="15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4612D5D-8792-4EC4-A17A-49B16BECE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7D481F9-B97D-43A4-85F6-802ACD5876FB}"/>
                  </a:ext>
                </a:extLst>
              </p:cNvPr>
              <p:cNvSpPr txBox="1"/>
              <p:nvPr/>
            </p:nvSpPr>
            <p:spPr>
              <a:xfrm>
                <a:off x="955855" y="10820491"/>
                <a:ext cx="21598862" cy="968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1733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 err="1"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𝑄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7D481F9-B97D-43A4-85F6-802ACD5876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855" y="10820491"/>
                <a:ext cx="21598862" cy="968535"/>
              </a:xfrm>
              <a:prstGeom prst="rect">
                <a:avLst/>
              </a:prstGeom>
              <a:blipFill>
                <a:blip r:embed="rId1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A3EBA98-DE1B-4BA1-A9BB-DE1734AB8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58BD81E3-623C-472C-88F3-AB27027480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07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116" grpId="0"/>
      <p:bldP spid="90" grpId="0"/>
      <p:bldP spid="91" grpId="0"/>
      <p:bldP spid="92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D176A5CF-62FA-4301-8149-385CB3AC2866}"/>
              </a:ext>
            </a:extLst>
          </p:cNvPr>
          <p:cNvGrpSpPr/>
          <p:nvPr/>
        </p:nvGrpSpPr>
        <p:grpSpPr>
          <a:xfrm>
            <a:off x="1345124" y="6039538"/>
            <a:ext cx="21819676" cy="6517580"/>
            <a:chOff x="1270511" y="5867400"/>
            <a:chExt cx="21819676" cy="6517580"/>
          </a:xfrm>
        </p:grpSpPr>
        <p:sp>
          <p:nvSpPr>
            <p:cNvPr id="20" name="Rounded Rectangle 101">
              <a:extLst>
                <a:ext uri="{FF2B5EF4-FFF2-40B4-BE49-F238E27FC236}">
                  <a16:creationId xmlns:a16="http://schemas.microsoft.com/office/drawing/2014/main" id="{AA6E8261-3E2A-4300-8280-CA48F69A12B1}"/>
                </a:ext>
              </a:extLst>
            </p:cNvPr>
            <p:cNvSpPr/>
            <p:nvPr/>
          </p:nvSpPr>
          <p:spPr>
            <a:xfrm>
              <a:off x="1272210" y="6058085"/>
              <a:ext cx="21817977" cy="63268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2260F0DA-0C4B-4209-83C1-B6960B0D3CC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99BB718D-FB14-4848-B97A-DEB2F32387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BB6A72E-C08A-4543-BA5A-FA50C1B8E0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105">
                <a:extLst>
                  <a:ext uri="{FF2B5EF4-FFF2-40B4-BE49-F238E27FC236}">
                    <a16:creationId xmlns:a16="http://schemas.microsoft.com/office/drawing/2014/main" id="{87936D71-C73B-45AB-842A-CC396A3E8F7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0F9B1D33-88A8-4268-A8D9-6D7C79CEEE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AB08E22-FA76-4441-938E-83FFEBA37E5D}"/>
              </a:ext>
            </a:extLst>
          </p:cNvPr>
          <p:cNvGrpSpPr/>
          <p:nvPr/>
        </p:nvGrpSpPr>
        <p:grpSpPr>
          <a:xfrm>
            <a:off x="1220787" y="1726487"/>
            <a:ext cx="21793201" cy="3836113"/>
            <a:chOff x="1220787" y="1574087"/>
            <a:chExt cx="21793201" cy="3928902"/>
          </a:xfrm>
        </p:grpSpPr>
        <p:sp>
          <p:nvSpPr>
            <p:cNvPr id="44" name="Rounded Rectangle 70">
              <a:extLst>
                <a:ext uri="{FF2B5EF4-FFF2-40B4-BE49-F238E27FC236}">
                  <a16:creationId xmlns:a16="http://schemas.microsoft.com/office/drawing/2014/main" id="{21867958-3592-4985-A952-2D5C14EFF9C5}"/>
                </a:ext>
              </a:extLst>
            </p:cNvPr>
            <p:cNvSpPr/>
            <p:nvPr/>
          </p:nvSpPr>
          <p:spPr>
            <a:xfrm>
              <a:off x="1224920" y="2061864"/>
              <a:ext cx="21789068" cy="3441125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003FD3F-2C17-4904-AF74-3C3700CCD659}"/>
                </a:ext>
              </a:extLst>
            </p:cNvPr>
            <p:cNvGrpSpPr/>
            <p:nvPr/>
          </p:nvGrpSpPr>
          <p:grpSpPr>
            <a:xfrm>
              <a:off x="1220787" y="1574087"/>
              <a:ext cx="3254701" cy="940513"/>
              <a:chOff x="1311958" y="3405486"/>
              <a:chExt cx="3254701" cy="940513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A0323D93-F915-498D-BB17-1376CCAE186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DD1E640-62EF-405A-8786-7F60204FF8B7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23230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8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8" name="Group 58">
                <a:extLst>
                  <a:ext uri="{FF2B5EF4-FFF2-40B4-BE49-F238E27FC236}">
                    <a16:creationId xmlns:a16="http://schemas.microsoft.com/office/drawing/2014/main" id="{1743FA94-B030-4C21-82D8-D6280A4F4AE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D9D9DE43-8697-402F-A58D-49EBD41876E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13">
                  <a:extLst>
                    <a:ext uri="{FF2B5EF4-FFF2-40B4-BE49-F238E27FC236}">
                      <a16:creationId xmlns:a16="http://schemas.microsoft.com/office/drawing/2014/main" id="{C64F700D-982C-45AD-82FB-050FC4548B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14">
                  <a:extLst>
                    <a:ext uri="{FF2B5EF4-FFF2-40B4-BE49-F238E27FC236}">
                      <a16:creationId xmlns:a16="http://schemas.microsoft.com/office/drawing/2014/main" id="{75573A88-114C-48C4-A618-F4BF5FA87B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15">
                  <a:extLst>
                    <a:ext uri="{FF2B5EF4-FFF2-40B4-BE49-F238E27FC236}">
                      <a16:creationId xmlns:a16="http://schemas.microsoft.com/office/drawing/2014/main" id="{610D1988-DBD3-4AEC-8D07-C819B57EBB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16">
                  <a:extLst>
                    <a:ext uri="{FF2B5EF4-FFF2-40B4-BE49-F238E27FC236}">
                      <a16:creationId xmlns:a16="http://schemas.microsoft.com/office/drawing/2014/main" id="{E1292DC3-485F-45A4-B392-1EA2792966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2395D1F2-DCE8-4082-80D1-259A59485E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18">
                  <a:extLst>
                    <a:ext uri="{FF2B5EF4-FFF2-40B4-BE49-F238E27FC236}">
                      <a16:creationId xmlns:a16="http://schemas.microsoft.com/office/drawing/2014/main" id="{EE1FBA8C-BE70-4F55-A375-EEFB857BD9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19">
                  <a:extLst>
                    <a:ext uri="{FF2B5EF4-FFF2-40B4-BE49-F238E27FC236}">
                      <a16:creationId xmlns:a16="http://schemas.microsoft.com/office/drawing/2014/main" id="{A807AE58-C7FA-45A6-8377-79FDAD081DD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20">
                  <a:extLst>
                    <a:ext uri="{FF2B5EF4-FFF2-40B4-BE49-F238E27FC236}">
                      <a16:creationId xmlns:a16="http://schemas.microsoft.com/office/drawing/2014/main" id="{6632A54F-5299-410C-A68C-870418CDCD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21">
                  <a:extLst>
                    <a:ext uri="{FF2B5EF4-FFF2-40B4-BE49-F238E27FC236}">
                      <a16:creationId xmlns:a16="http://schemas.microsoft.com/office/drawing/2014/main" id="{DA55D1BA-37C7-4DAB-B08D-7ADCC0A6CC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22">
                  <a:extLst>
                    <a:ext uri="{FF2B5EF4-FFF2-40B4-BE49-F238E27FC236}">
                      <a16:creationId xmlns:a16="http://schemas.microsoft.com/office/drawing/2014/main" id="{A6672DCE-4BD6-4170-8997-5153B40F5F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23">
                  <a:extLst>
                    <a:ext uri="{FF2B5EF4-FFF2-40B4-BE49-F238E27FC236}">
                      <a16:creationId xmlns:a16="http://schemas.microsoft.com/office/drawing/2014/main" id="{18BB62C8-B1A2-45E8-9C54-FF0F195513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24">
                  <a:extLst>
                    <a:ext uri="{FF2B5EF4-FFF2-40B4-BE49-F238E27FC236}">
                      <a16:creationId xmlns:a16="http://schemas.microsoft.com/office/drawing/2014/main" id="{A5E83790-D069-4E4A-97A6-25F88EF66A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25">
                  <a:extLst>
                    <a:ext uri="{FF2B5EF4-FFF2-40B4-BE49-F238E27FC236}">
                      <a16:creationId xmlns:a16="http://schemas.microsoft.com/office/drawing/2014/main" id="{421D42EC-CF0F-4E21-97BA-05587E1BA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26">
                  <a:extLst>
                    <a:ext uri="{FF2B5EF4-FFF2-40B4-BE49-F238E27FC236}">
                      <a16:creationId xmlns:a16="http://schemas.microsoft.com/office/drawing/2014/main" id="{123AAE2D-F763-4C3E-9FE5-EB9AB5BB9B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27">
                  <a:extLst>
                    <a:ext uri="{FF2B5EF4-FFF2-40B4-BE49-F238E27FC236}">
                      <a16:creationId xmlns:a16="http://schemas.microsoft.com/office/drawing/2014/main" id="{4F88FC9B-42DE-4E4A-8648-2A861E6B73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28">
                  <a:extLst>
                    <a:ext uri="{FF2B5EF4-FFF2-40B4-BE49-F238E27FC236}">
                      <a16:creationId xmlns:a16="http://schemas.microsoft.com/office/drawing/2014/main" id="{D278C45E-EE92-469E-81E7-14DCF4879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29">
                  <a:extLst>
                    <a:ext uri="{FF2B5EF4-FFF2-40B4-BE49-F238E27FC236}">
                      <a16:creationId xmlns:a16="http://schemas.microsoft.com/office/drawing/2014/main" id="{66DF32AE-2280-4FC8-A492-A411DE7F90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30">
                  <a:extLst>
                    <a:ext uri="{FF2B5EF4-FFF2-40B4-BE49-F238E27FC236}">
                      <a16:creationId xmlns:a16="http://schemas.microsoft.com/office/drawing/2014/main" id="{18EFF207-B932-4CD8-BE33-04156D4AED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31">
                  <a:extLst>
                    <a:ext uri="{FF2B5EF4-FFF2-40B4-BE49-F238E27FC236}">
                      <a16:creationId xmlns:a16="http://schemas.microsoft.com/office/drawing/2014/main" id="{46C20402-F39F-410D-B94F-24E5D5DF0D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32">
                  <a:extLst>
                    <a:ext uri="{FF2B5EF4-FFF2-40B4-BE49-F238E27FC236}">
                      <a16:creationId xmlns:a16="http://schemas.microsoft.com/office/drawing/2014/main" id="{EF5CA40A-EE1E-4027-972E-613FF4110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id="{77152B25-2A86-48F7-A0DA-3BD875D605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id="{5DC12752-F392-4DDB-B2C5-A79E23FCAD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id="{D8565BFB-39BF-4FB2-A900-32A8A62B5D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id="{0AC7E770-36B9-444A-8849-16948A760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99CDBA5-2B79-41EE-8FAA-F48668C95F0D}"/>
                  </a:ext>
                </a:extLst>
              </p:cNvPr>
              <p:cNvSpPr/>
              <p:nvPr/>
            </p:nvSpPr>
            <p:spPr>
              <a:xfrm>
                <a:off x="1570257" y="2825214"/>
                <a:ext cx="21215130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Cho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ể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ê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ầu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ỉ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ò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ằ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99CDBA5-2B79-41EE-8FAA-F48668C95F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257" y="2825214"/>
                <a:ext cx="21215130" cy="2585323"/>
              </a:xfrm>
              <a:prstGeom prst="rect">
                <a:avLst/>
              </a:prstGeom>
              <a:blipFill>
                <a:blip r:embed="rId3"/>
                <a:stretch>
                  <a:fillRect l="-1552" t="-6588" r="-1523" b="-13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74">
            <a:extLst>
              <a:ext uri="{FF2B5EF4-FFF2-40B4-BE49-F238E27FC236}">
                <a16:creationId xmlns:a16="http://schemas.microsoft.com/office/drawing/2014/main" id="{B035F205-A487-4277-B18B-97DB6D281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6696" y="6144259"/>
            <a:ext cx="6528125" cy="6616530"/>
          </a:xfrm>
          <a:prstGeom prst="rect">
            <a:avLst/>
          </a:prstGeom>
        </p:spPr>
      </p:pic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7DD4CE0A-27F9-49B6-84AD-CC5804B93945}"/>
              </a:ext>
            </a:extLst>
          </p:cNvPr>
          <p:cNvCxnSpPr/>
          <p:nvPr/>
        </p:nvCxnSpPr>
        <p:spPr>
          <a:xfrm flipH="1">
            <a:off x="17146587" y="6858000"/>
            <a:ext cx="1600200" cy="29718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2BFA77B7-F8E5-4E92-8882-90AB966DBDE3}"/>
                  </a:ext>
                </a:extLst>
              </p:cNvPr>
              <p:cNvSpPr/>
              <p:nvPr/>
            </p:nvSpPr>
            <p:spPr>
              <a:xfrm>
                <a:off x="2708790" y="9295844"/>
                <a:ext cx="110389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2BFA77B7-F8E5-4E92-8882-90AB966DBD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790" y="9295844"/>
                <a:ext cx="1103892" cy="856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9862FB92-5DFD-4DFF-8181-1620A1B434F8}"/>
                  </a:ext>
                </a:extLst>
              </p:cNvPr>
              <p:cNvSpPr/>
              <p:nvPr/>
            </p:nvSpPr>
            <p:spPr>
              <a:xfrm>
                <a:off x="4232366" y="9295844"/>
                <a:ext cx="1009635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9862FB92-5DFD-4DFF-8181-1620A1B434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366" y="9295844"/>
                <a:ext cx="1009635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AE30D0E6-ACF9-49A1-8080-A034BC9A23F0}"/>
                  </a:ext>
                </a:extLst>
              </p:cNvPr>
              <p:cNvSpPr/>
              <p:nvPr/>
            </p:nvSpPr>
            <p:spPr>
              <a:xfrm>
                <a:off x="5628235" y="9295844"/>
                <a:ext cx="107805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AE30D0E6-ACF9-49A1-8080-A034BC9A2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235" y="9295844"/>
                <a:ext cx="1078052" cy="856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B3EF7335-5882-4172-8D60-2A14A96BAB13}"/>
              </a:ext>
            </a:extLst>
          </p:cNvPr>
          <p:cNvCxnSpPr>
            <a:cxnSpLocks/>
          </p:cNvCxnSpPr>
          <p:nvPr/>
        </p:nvCxnSpPr>
        <p:spPr>
          <a:xfrm>
            <a:off x="18734566" y="6824681"/>
            <a:ext cx="1578870" cy="521491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61265AC1-EA6F-44E9-9A48-DA73D9C0C7F6}"/>
              </a:ext>
            </a:extLst>
          </p:cNvPr>
          <p:cNvCxnSpPr>
            <a:cxnSpLocks/>
          </p:cNvCxnSpPr>
          <p:nvPr/>
        </p:nvCxnSpPr>
        <p:spPr>
          <a:xfrm>
            <a:off x="18727243" y="6845064"/>
            <a:ext cx="3487445" cy="3214371"/>
          </a:xfrm>
          <a:prstGeom prst="straightConnector1">
            <a:avLst/>
          </a:prstGeom>
          <a:ln w="762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81">
            <a:extLst>
              <a:ext uri="{FF2B5EF4-FFF2-40B4-BE49-F238E27FC236}">
                <a16:creationId xmlns:a16="http://schemas.microsoft.com/office/drawing/2014/main" id="{71945CBC-72E3-4648-B782-D034D200DBB9}"/>
              </a:ext>
            </a:extLst>
          </p:cNvPr>
          <p:cNvSpPr/>
          <p:nvPr/>
        </p:nvSpPr>
        <p:spPr>
          <a:xfrm>
            <a:off x="2708790" y="10696322"/>
            <a:ext cx="1166857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5400" dirty="0">
                <a:latin typeface="Times New Roman" panose="02020603050405020304" pitchFamily="18" charset="0"/>
                <a:ea typeface="Calibri" panose="020F0502020204030204" pitchFamily="34" charset="0"/>
              </a:rPr>
              <a:t>Chúng không cùng thuộc một mặt phẳng </a:t>
            </a:r>
            <a:endParaRPr lang="en-US" sz="5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745ED7BE-F375-4135-95DC-2F566F599FCC}"/>
                  </a:ext>
                </a:extLst>
              </p:cNvPr>
              <p:cNvSpPr/>
              <p:nvPr/>
            </p:nvSpPr>
            <p:spPr>
              <a:xfrm>
                <a:off x="2008304" y="7105451"/>
                <a:ext cx="11020631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ơ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ầu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iểm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ỉnh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ò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5400" dirty="0"/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745ED7BE-F375-4135-95DC-2F566F599F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304" y="7105451"/>
                <a:ext cx="11020631" cy="1754326"/>
              </a:xfrm>
              <a:prstGeom prst="rect">
                <a:avLst/>
              </a:prstGeom>
              <a:blipFill>
                <a:blip r:embed="rId8"/>
                <a:stretch>
                  <a:fillRect l="-2931" t="-9756" r="-2378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E67A32-C01C-4EF1-A40B-F71D24BF7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2600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99CBD740-8BAF-4FB2-824D-2F912E133F7C}"/>
                  </a:ext>
                </a:extLst>
              </p14:cNvPr>
              <p14:cNvContentPartPr/>
              <p14:nvPr/>
            </p14:nvContentPartPr>
            <p14:xfrm>
              <a:off x="5277549" y="9274629"/>
              <a:ext cx="360" cy="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99CBD740-8BAF-4FB2-824D-2F912E133F7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68549" y="9265629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303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7" grpId="0"/>
      <p:bldP spid="78" grpId="0"/>
      <p:bldP spid="79" grpId="0"/>
      <p:bldP spid="82" grpId="0"/>
      <p:bldP spid="8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Ự LUYỆN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3302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385615" y="5745725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461116"/>
            <a:chOff x="1219201" y="1726488"/>
            <a:chExt cx="21838791" cy="446111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2830353" cy="1543582"/>
                <a:chOff x="1311958" y="3405486"/>
                <a:chExt cx="2830353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691996" y="2862872"/>
                  <a:ext cx="830995" cy="2069635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6" y="3405487"/>
                  <a:ext cx="173065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3986028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𝑂𝐼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3986028"/>
                </a:xfrm>
                <a:prstGeom prst="rect">
                  <a:avLst/>
                </a:prstGeom>
                <a:blipFill>
                  <a:blip r:embed="rId2"/>
                  <a:stretch>
                    <a:fillRect t="-2294" r="-1288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2410015" y="6792615"/>
                <a:ext cx="12260151" cy="1148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𝐽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	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015" y="6792615"/>
                <a:ext cx="12260151" cy="11480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/>
              <p:nvPr/>
            </p:nvSpPr>
            <p:spPr>
              <a:xfrm>
                <a:off x="609600" y="7910191"/>
                <a:ext cx="12619458" cy="4359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172720">
                  <a:lnSpc>
                    <a:spcPct val="115000"/>
                  </a:lnSpc>
                  <a:spcAft>
                    <a:spcPts val="1000"/>
                  </a:spcAft>
                  <a:tabLst>
                    <a:tab pos="410527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𝐼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𝐽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𝐾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𝐴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𝐷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727D4C17-9AE8-4025-8B29-F168F4800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910191"/>
                <a:ext cx="12619458" cy="43592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7">
            <a:extLst>
              <a:ext uri="{FF2B5EF4-FFF2-40B4-BE49-F238E27FC236}">
                <a16:creationId xmlns:a16="http://schemas.microsoft.com/office/drawing/2014/main" id="{9C6FBF8D-486B-450A-8A87-4109A368B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91" y="15944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3" name="Group 2766">
            <a:extLst>
              <a:ext uri="{FF2B5EF4-FFF2-40B4-BE49-F238E27FC236}">
                <a16:creationId xmlns:a16="http://schemas.microsoft.com/office/drawing/2014/main" id="{5FED4E62-EDFD-4923-8B11-121377088760}"/>
              </a:ext>
            </a:extLst>
          </p:cNvPr>
          <p:cNvGrpSpPr>
            <a:grpSpLocks/>
          </p:cNvGrpSpPr>
          <p:nvPr/>
        </p:nvGrpSpPr>
        <p:grpSpPr bwMode="auto">
          <a:xfrm>
            <a:off x="15423745" y="6111879"/>
            <a:ext cx="6979055" cy="6613521"/>
            <a:chOff x="5487" y="11432"/>
            <a:chExt cx="4995" cy="4722"/>
          </a:xfrm>
        </p:grpSpPr>
        <p:grpSp>
          <p:nvGrpSpPr>
            <p:cNvPr id="44" name="Group 366">
              <a:extLst>
                <a:ext uri="{FF2B5EF4-FFF2-40B4-BE49-F238E27FC236}">
                  <a16:creationId xmlns:a16="http://schemas.microsoft.com/office/drawing/2014/main" id="{61E915FD-269F-4A0A-9254-970305603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2" y="11432"/>
              <a:ext cx="1998" cy="3111"/>
              <a:chOff x="7266" y="12000"/>
              <a:chExt cx="2094" cy="3111"/>
            </a:xfrm>
          </p:grpSpPr>
          <p:sp>
            <p:nvSpPr>
              <p:cNvPr id="79" name="Rectangle 367">
                <a:extLst>
                  <a:ext uri="{FF2B5EF4-FFF2-40B4-BE49-F238E27FC236}">
                    <a16:creationId xmlns:a16="http://schemas.microsoft.com/office/drawing/2014/main" id="{58B875D6-5229-4D51-961E-9E25D0AC69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66" y="12990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0" name="Rectangle 368">
                <a:extLst>
                  <a:ext uri="{FF2B5EF4-FFF2-40B4-BE49-F238E27FC236}">
                    <a16:creationId xmlns:a16="http://schemas.microsoft.com/office/drawing/2014/main" id="{22E7CE3D-BBC4-4D65-B50B-E10497609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58" y="12000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1" name="Rectangle 369">
                <a:extLst>
                  <a:ext uri="{FF2B5EF4-FFF2-40B4-BE49-F238E27FC236}">
                    <a16:creationId xmlns:a16="http://schemas.microsoft.com/office/drawing/2014/main" id="{A18D824A-A59D-41BB-8C38-565299C25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62" y="14451"/>
                <a:ext cx="702" cy="6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2" name="AutoShape 370">
                <a:extLst>
                  <a:ext uri="{FF2B5EF4-FFF2-40B4-BE49-F238E27FC236}">
                    <a16:creationId xmlns:a16="http://schemas.microsoft.com/office/drawing/2014/main" id="{1906D63A-786E-4827-A12A-8BD6922A17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99" y="12438"/>
                <a:ext cx="1287" cy="9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371">
              <a:extLst>
                <a:ext uri="{FF2B5EF4-FFF2-40B4-BE49-F238E27FC236}">
                  <a16:creationId xmlns:a16="http://schemas.microsoft.com/office/drawing/2014/main" id="{A3354F29-8FAE-4F15-BC50-A10C5124CD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7" y="11549"/>
              <a:ext cx="4995" cy="4605"/>
              <a:chOff x="5706" y="12569"/>
              <a:chExt cx="4995" cy="4605"/>
            </a:xfrm>
          </p:grpSpPr>
          <p:grpSp>
            <p:nvGrpSpPr>
              <p:cNvPr id="50" name="Group 372">
                <a:extLst>
                  <a:ext uri="{FF2B5EF4-FFF2-40B4-BE49-F238E27FC236}">
                    <a16:creationId xmlns:a16="http://schemas.microsoft.com/office/drawing/2014/main" id="{790F4BE0-CF61-43A3-835C-D46DB8912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06" y="12569"/>
                <a:ext cx="4995" cy="4605"/>
                <a:chOff x="5490" y="1245"/>
                <a:chExt cx="4995" cy="4545"/>
              </a:xfrm>
            </p:grpSpPr>
            <p:sp>
              <p:nvSpPr>
                <p:cNvPr id="58" name="Rectangle 373">
                  <a:extLst>
                    <a:ext uri="{FF2B5EF4-FFF2-40B4-BE49-F238E27FC236}">
                      <a16:creationId xmlns:a16="http://schemas.microsoft.com/office/drawing/2014/main" id="{E45AECFE-4E06-4026-9E65-C37DED848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10" y="124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Rectangle 374">
                  <a:extLst>
                    <a:ext uri="{FF2B5EF4-FFF2-40B4-BE49-F238E27FC236}">
                      <a16:creationId xmlns:a16="http://schemas.microsoft.com/office/drawing/2014/main" id="{F8054047-AA6B-4397-943B-2B1D56843E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0" y="5265"/>
                  <a:ext cx="64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0" name="Rectangle 375">
                  <a:extLst>
                    <a:ext uri="{FF2B5EF4-FFF2-40B4-BE49-F238E27FC236}">
                      <a16:creationId xmlns:a16="http://schemas.microsoft.com/office/drawing/2014/main" id="{8567C985-7243-45B0-8313-D2D9D2EF38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05" y="5265"/>
                  <a:ext cx="78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" name="Rectangle 376">
                  <a:extLst>
                    <a:ext uri="{FF2B5EF4-FFF2-40B4-BE49-F238E27FC236}">
                      <a16:creationId xmlns:a16="http://schemas.microsoft.com/office/drawing/2014/main" id="{D827250B-E3B8-433C-941D-12D7004E1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5" y="4200"/>
                  <a:ext cx="60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" name="Rectangle 377">
                  <a:extLst>
                    <a:ext uri="{FF2B5EF4-FFF2-40B4-BE49-F238E27FC236}">
                      <a16:creationId xmlns:a16="http://schemas.microsoft.com/office/drawing/2014/main" id="{321B5F99-A901-4246-8F61-F21AE8F10F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67" y="4141"/>
                  <a:ext cx="675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’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3" name="Rectangle 378">
                  <a:extLst>
                    <a:ext uri="{FF2B5EF4-FFF2-40B4-BE49-F238E27FC236}">
                      <a16:creationId xmlns:a16="http://schemas.microsoft.com/office/drawing/2014/main" id="{61C057C1-AFF5-497C-BCB7-0E550995C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82" y="135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4" name="Rectangle 379">
                  <a:extLst>
                    <a:ext uri="{FF2B5EF4-FFF2-40B4-BE49-F238E27FC236}">
                      <a16:creationId xmlns:a16="http://schemas.microsoft.com/office/drawing/2014/main" id="{823BC76F-F3CE-49C7-84F2-D259059BEB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15" y="2415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65" name="Group 380">
                  <a:extLst>
                    <a:ext uri="{FF2B5EF4-FFF2-40B4-BE49-F238E27FC236}">
                      <a16:creationId xmlns:a16="http://schemas.microsoft.com/office/drawing/2014/main" id="{935331DD-B560-4B99-B1FF-012E2E99F2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90" y="1544"/>
                  <a:ext cx="3825" cy="3721"/>
                  <a:chOff x="6060" y="1680"/>
                  <a:chExt cx="3825" cy="3721"/>
                </a:xfrm>
              </p:grpSpPr>
              <p:sp>
                <p:nvSpPr>
                  <p:cNvPr id="67" name="AutoShape 381">
                    <a:extLst>
                      <a:ext uri="{FF2B5EF4-FFF2-40B4-BE49-F238E27FC236}">
                        <a16:creationId xmlns:a16="http://schemas.microsoft.com/office/drawing/2014/main" id="{C6874290-41F2-4644-9DF0-9805BC807B5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80" y="1680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AutoShape 382">
                    <a:extLst>
                      <a:ext uri="{FF2B5EF4-FFF2-40B4-BE49-F238E27FC236}">
                        <a16:creationId xmlns:a16="http://schemas.microsoft.com/office/drawing/2014/main" id="{206F5257-C059-403C-A4DB-A528B8F308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77" y="1681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AutoShape 383">
                    <a:extLst>
                      <a:ext uri="{FF2B5EF4-FFF2-40B4-BE49-F238E27FC236}">
                        <a16:creationId xmlns:a16="http://schemas.microsoft.com/office/drawing/2014/main" id="{60757B1F-7D21-46F2-A059-BF8E23691E3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1680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0" name="AutoShape 384">
                    <a:extLst>
                      <a:ext uri="{FF2B5EF4-FFF2-40B4-BE49-F238E27FC236}">
                        <a16:creationId xmlns:a16="http://schemas.microsoft.com/office/drawing/2014/main" id="{12EFD750-956E-4EAD-8D70-EBA8442939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2625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1" name="AutoShape 385">
                    <a:extLst>
                      <a:ext uri="{FF2B5EF4-FFF2-40B4-BE49-F238E27FC236}">
                        <a16:creationId xmlns:a16="http://schemas.microsoft.com/office/drawing/2014/main" id="{E38A6FEB-97F0-46F1-BBE6-A564A66321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1683"/>
                    <a:ext cx="1245" cy="94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2" name="AutoShape 386">
                    <a:extLst>
                      <a:ext uri="{FF2B5EF4-FFF2-40B4-BE49-F238E27FC236}">
                        <a16:creationId xmlns:a16="http://schemas.microsoft.com/office/drawing/2014/main" id="{8818814B-E27C-4568-8E9E-34CE53866C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377" y="4455"/>
                    <a:ext cx="2505" cy="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3" name="AutoShape 387">
                    <a:extLst>
                      <a:ext uri="{FF2B5EF4-FFF2-40B4-BE49-F238E27FC236}">
                        <a16:creationId xmlns:a16="http://schemas.microsoft.com/office/drawing/2014/main" id="{DA792F50-61BA-42E3-AD81-D7CA750276E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85" y="1682"/>
                    <a:ext cx="0" cy="277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4" name="AutoShape 388">
                    <a:extLst>
                      <a:ext uri="{FF2B5EF4-FFF2-40B4-BE49-F238E27FC236}">
                        <a16:creationId xmlns:a16="http://schemas.microsoft.com/office/drawing/2014/main" id="{1D3F9D4F-2B97-4722-B6F3-0B34FFB9F8A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5" name="AutoShape 389">
                    <a:extLst>
                      <a:ext uri="{FF2B5EF4-FFF2-40B4-BE49-F238E27FC236}">
                        <a16:creationId xmlns:a16="http://schemas.microsoft.com/office/drawing/2014/main" id="{0D5EAC60-3DAA-474D-8F39-8E3470A5AC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2625"/>
                    <a:ext cx="0" cy="277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6" name="AutoShape 390">
                    <a:extLst>
                      <a:ext uri="{FF2B5EF4-FFF2-40B4-BE49-F238E27FC236}">
                        <a16:creationId xmlns:a16="http://schemas.microsoft.com/office/drawing/2014/main" id="{2265FBA3-44D2-4AF5-99C4-F15E64B3EB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0" y="4456"/>
                    <a:ext cx="1245" cy="94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AutoShape 391">
                    <a:extLst>
                      <a:ext uri="{FF2B5EF4-FFF2-40B4-BE49-F238E27FC236}">
                        <a16:creationId xmlns:a16="http://schemas.microsoft.com/office/drawing/2014/main" id="{82630B26-72CE-40C4-AC38-116B4CEE59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60" y="4456"/>
                    <a:ext cx="1320" cy="94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8" name="AutoShape 392">
                    <a:extLst>
                      <a:ext uri="{FF2B5EF4-FFF2-40B4-BE49-F238E27FC236}">
                        <a16:creationId xmlns:a16="http://schemas.microsoft.com/office/drawing/2014/main" id="{C73BE45F-94F1-4E86-9AE8-C5BB9B8CAD8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060" y="5401"/>
                    <a:ext cx="25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6" name="Rectangle 393">
                  <a:extLst>
                    <a:ext uri="{FF2B5EF4-FFF2-40B4-BE49-F238E27FC236}">
                      <a16:creationId xmlns:a16="http://schemas.microsoft.com/office/drawing/2014/main" id="{EFEB63A7-8915-43E7-81EA-A0F8019A79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90" y="2310"/>
                  <a:ext cx="450" cy="5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1" name="AutoShape 394">
                <a:extLst>
                  <a:ext uri="{FF2B5EF4-FFF2-40B4-BE49-F238E27FC236}">
                    <a16:creationId xmlns:a16="http://schemas.microsoft.com/office/drawing/2014/main" id="{61C6F7F3-C880-4E77-AAA1-BB8A69164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306" y="13828"/>
                <a:ext cx="3825" cy="18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AutoShape 395">
                <a:extLst>
                  <a:ext uri="{FF2B5EF4-FFF2-40B4-BE49-F238E27FC236}">
                    <a16:creationId xmlns:a16="http://schemas.microsoft.com/office/drawing/2014/main" id="{04E3D861-473D-4AD8-B6F6-B01BAF3DA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336" y="12872"/>
                <a:ext cx="3792" cy="37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AutoShape 396">
                <a:extLst>
                  <a:ext uri="{FF2B5EF4-FFF2-40B4-BE49-F238E27FC236}">
                    <a16:creationId xmlns:a16="http://schemas.microsoft.com/office/drawing/2014/main" id="{495C8B36-AFDD-4E69-97AB-59A0775A0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26" y="12875"/>
                <a:ext cx="1260" cy="376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AutoShape 397">
                <a:extLst>
                  <a:ext uri="{FF2B5EF4-FFF2-40B4-BE49-F238E27FC236}">
                    <a16:creationId xmlns:a16="http://schemas.microsoft.com/office/drawing/2014/main" id="{18C4CFA4-06DA-4886-84FF-2F4B56DB0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20" y="13828"/>
                <a:ext cx="1245" cy="18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AutoShape 398">
                <a:extLst>
                  <a:ext uri="{FF2B5EF4-FFF2-40B4-BE49-F238E27FC236}">
                    <a16:creationId xmlns:a16="http://schemas.microsoft.com/office/drawing/2014/main" id="{B00AA0E8-6AB7-44F5-B492-9D9C3E7C74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50" y="13326"/>
                <a:ext cx="15" cy="14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AutoShape 399">
                <a:extLst>
                  <a:ext uri="{FF2B5EF4-FFF2-40B4-BE49-F238E27FC236}">
                    <a16:creationId xmlns:a16="http://schemas.microsoft.com/office/drawing/2014/main" id="{2CC483BF-F61B-402A-9BF4-7E221E1CD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626" y="13829"/>
                <a:ext cx="609" cy="9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AutoShape 400">
                <a:extLst>
                  <a:ext uri="{FF2B5EF4-FFF2-40B4-BE49-F238E27FC236}">
                    <a16:creationId xmlns:a16="http://schemas.microsoft.com/office/drawing/2014/main" id="{0F5B70E7-8F05-41FD-AD89-2BD6C09D2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65" y="12875"/>
                <a:ext cx="600" cy="187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A8B09009-2A78-4200-A747-D3C56A54329B}"/>
                  </a:ext>
                </a:extLst>
              </p14:cNvPr>
              <p14:cNvContentPartPr/>
              <p14:nvPr/>
            </p14:nvContentPartPr>
            <p14:xfrm>
              <a:off x="15335949" y="11051229"/>
              <a:ext cx="360" cy="3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A8B09009-2A78-4200-A747-D3C56A54329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471869" y="10389189"/>
                <a:ext cx="1873080" cy="101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1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1385615" y="5745725"/>
            <a:ext cx="21972076" cy="7543800"/>
            <a:chOff x="1270511" y="5867400"/>
            <a:chExt cx="14580676" cy="7543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272210" y="6058086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1268924" y="1318317"/>
            <a:ext cx="21838791" cy="4209990"/>
            <a:chOff x="1219201" y="1726488"/>
            <a:chExt cx="21838791" cy="420999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726488"/>
              <a:ext cx="21838791" cy="4209990"/>
              <a:chOff x="1220787" y="1574087"/>
              <a:chExt cx="21838791" cy="4209990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270510" y="1920845"/>
                <a:ext cx="21789068" cy="3863232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2830353" cy="1543582"/>
                <a:chOff x="1311958" y="3405486"/>
                <a:chExt cx="2830353" cy="1543582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691996" y="2862872"/>
                  <a:ext cx="830995" cy="2069635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6" y="3405487"/>
                  <a:ext cx="173065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1545296" y="2201576"/>
                  <a:ext cx="21296499" cy="292631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630555" indent="-630555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Xét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/>
                    <a:t>;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rằ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Ba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5296" y="2201576"/>
                  <a:ext cx="21296499" cy="292631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/>
              <p:nvPr/>
            </p:nvSpPr>
            <p:spPr>
              <a:xfrm>
                <a:off x="1364055" y="6792615"/>
                <a:ext cx="14352070" cy="2166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6C0AC19-1C29-4791-82BD-9240843C0E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055" y="6792615"/>
                <a:ext cx="14352070" cy="2166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37">
            <a:extLst>
              <a:ext uri="{FF2B5EF4-FFF2-40B4-BE49-F238E27FC236}">
                <a16:creationId xmlns:a16="http://schemas.microsoft.com/office/drawing/2014/main" id="{9C6FBF8D-486B-450A-8A87-4109A368B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91" y="15944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7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8511373-605A-4223-A015-C1A9514120B7}"/>
              </a:ext>
            </a:extLst>
          </p:cNvPr>
          <p:cNvSpPr/>
          <p:nvPr/>
        </p:nvSpPr>
        <p:spPr>
          <a:xfrm>
            <a:off x="5295900" y="4953000"/>
            <a:ext cx="13792200" cy="15511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8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ÀI TẬP TRẮC NGHIỆM</a:t>
            </a:r>
            <a:endParaRPr lang="en-US" sz="8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508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702615" y="6118289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723692" y="1229667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3628822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ă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362882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977962" y="3752592"/>
                <a:ext cx="9405518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62" y="3752592"/>
                <a:ext cx="9405518" cy="966611"/>
              </a:xfrm>
              <a:prstGeom prst="rect">
                <a:avLst/>
              </a:prstGeom>
              <a:blipFill>
                <a:blip r:embed="rId3"/>
                <a:stretch>
                  <a:fillRect b="-3354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1951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966611"/>
              </a:xfrm>
              <a:prstGeom prst="rect">
                <a:avLst/>
              </a:prstGeom>
              <a:blipFill>
                <a:blip r:embed="rId5"/>
                <a:stretch>
                  <a:fillRect b="-3270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3614419" cy="1932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ễ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3614419" cy="19326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590392" y="4822565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1951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19513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48">
            <a:extLst>
              <a:ext uri="{FF2B5EF4-FFF2-40B4-BE49-F238E27FC236}">
                <a16:creationId xmlns:a16="http://schemas.microsoft.com/office/drawing/2014/main" id="{133EB670-5AF8-4346-BC41-4720BFB24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115" y="31015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3" name="Group 34">
            <a:extLst>
              <a:ext uri="{FF2B5EF4-FFF2-40B4-BE49-F238E27FC236}">
                <a16:creationId xmlns:a16="http://schemas.microsoft.com/office/drawing/2014/main" id="{BE3AF022-4D72-4332-9CBC-5EEF74F4D4F7}"/>
              </a:ext>
            </a:extLst>
          </p:cNvPr>
          <p:cNvGrpSpPr>
            <a:grpSpLocks/>
          </p:cNvGrpSpPr>
          <p:nvPr/>
        </p:nvGrpSpPr>
        <p:grpSpPr bwMode="auto">
          <a:xfrm>
            <a:off x="16002000" y="6858000"/>
            <a:ext cx="6400800" cy="5791200"/>
            <a:chOff x="5925" y="540"/>
            <a:chExt cx="5085" cy="4800"/>
          </a:xfrm>
        </p:grpSpPr>
        <p:grpSp>
          <p:nvGrpSpPr>
            <p:cNvPr id="84" name="Group 422">
              <a:extLst>
                <a:ext uri="{FF2B5EF4-FFF2-40B4-BE49-F238E27FC236}">
                  <a16:creationId xmlns:a16="http://schemas.microsoft.com/office/drawing/2014/main" id="{6DA08F9B-4907-4511-B6AA-28BC5B2F0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25" y="540"/>
              <a:ext cx="5085" cy="4800"/>
              <a:chOff x="943" y="2136"/>
              <a:chExt cx="4802" cy="5340"/>
            </a:xfrm>
          </p:grpSpPr>
          <p:sp>
            <p:nvSpPr>
              <p:cNvPr id="89" name="Rectangle 423">
                <a:extLst>
                  <a:ext uri="{FF2B5EF4-FFF2-40B4-BE49-F238E27FC236}">
                    <a16:creationId xmlns:a16="http://schemas.microsoft.com/office/drawing/2014/main" id="{749D52E8-99B8-4A34-B2B1-8FE39029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2136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3" name="Rectangle 424">
                <a:extLst>
                  <a:ext uri="{FF2B5EF4-FFF2-40B4-BE49-F238E27FC236}">
                    <a16:creationId xmlns:a16="http://schemas.microsoft.com/office/drawing/2014/main" id="{FD9E1865-515D-4906-BD95-FFA294E6CF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3096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4" name="Rectangle 425">
                <a:extLst>
                  <a:ext uri="{FF2B5EF4-FFF2-40B4-BE49-F238E27FC236}">
                    <a16:creationId xmlns:a16="http://schemas.microsoft.com/office/drawing/2014/main" id="{444454CF-7C64-4576-864E-45874AF33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5" y="215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5" name="Rectangle 426">
                <a:extLst>
                  <a:ext uri="{FF2B5EF4-FFF2-40B4-BE49-F238E27FC236}">
                    <a16:creationId xmlns:a16="http://schemas.microsoft.com/office/drawing/2014/main" id="{51F70FD2-3835-4279-8AEA-024689DBF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0" y="704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6" name="Rectangle 427">
                <a:extLst>
                  <a:ext uri="{FF2B5EF4-FFF2-40B4-BE49-F238E27FC236}">
                    <a16:creationId xmlns:a16="http://schemas.microsoft.com/office/drawing/2014/main" id="{D757D57D-8AEC-4305-BA83-B0EAED126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3" y="563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428">
                <a:extLst>
                  <a:ext uri="{FF2B5EF4-FFF2-40B4-BE49-F238E27FC236}">
                    <a16:creationId xmlns:a16="http://schemas.microsoft.com/office/drawing/2014/main" id="{4B225803-9D92-42B5-99BF-AC8B2B8BD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5691"/>
                <a:ext cx="750" cy="43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8" name="AutoShape 429">
                <a:extLst>
                  <a:ext uri="{FF2B5EF4-FFF2-40B4-BE49-F238E27FC236}">
                    <a16:creationId xmlns:a16="http://schemas.microsoft.com/office/drawing/2014/main" id="{686376BF-1972-4997-A5E6-B4257B54D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5" y="2361"/>
                <a:ext cx="3450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AutoShape 430">
                <a:extLst>
                  <a:ext uri="{FF2B5EF4-FFF2-40B4-BE49-F238E27FC236}">
                    <a16:creationId xmlns:a16="http://schemas.microsoft.com/office/drawing/2014/main" id="{75C73BA4-9BDF-425A-8D6A-C1304B279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5" y="2361"/>
                <a:ext cx="2640" cy="12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AutoShape 431">
                <a:extLst>
                  <a:ext uri="{FF2B5EF4-FFF2-40B4-BE49-F238E27FC236}">
                    <a16:creationId xmlns:a16="http://schemas.microsoft.com/office/drawing/2014/main" id="{FDC4C453-B491-47F2-9110-CB8F946F2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45" y="2376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AutoShape 432">
                <a:extLst>
                  <a:ext uri="{FF2B5EF4-FFF2-40B4-BE49-F238E27FC236}">
                    <a16:creationId xmlns:a16="http://schemas.microsoft.com/office/drawing/2014/main" id="{887EB2A2-DBBE-49A2-8D8A-B79BE6D3E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95" y="2376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AutoShape 433">
                <a:extLst>
                  <a:ext uri="{FF2B5EF4-FFF2-40B4-BE49-F238E27FC236}">
                    <a16:creationId xmlns:a16="http://schemas.microsoft.com/office/drawing/2014/main" id="{F2EA3DCA-90EE-4F19-A234-67DBEB8017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55" y="3591"/>
                <a:ext cx="30" cy="3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AutoShape 434">
                <a:extLst>
                  <a:ext uri="{FF2B5EF4-FFF2-40B4-BE49-F238E27FC236}">
                    <a16:creationId xmlns:a16="http://schemas.microsoft.com/office/drawing/2014/main" id="{753A48CB-5CAE-41CE-A4FB-BA901A0B2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5" y="5781"/>
                <a:ext cx="810" cy="12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AutoShape 435">
                <a:extLst>
                  <a:ext uri="{FF2B5EF4-FFF2-40B4-BE49-F238E27FC236}">
                    <a16:creationId xmlns:a16="http://schemas.microsoft.com/office/drawing/2014/main" id="{F2C9318A-BFFB-4C7B-9BDB-7BB5B9AC3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5" y="5781"/>
                <a:ext cx="2640" cy="12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AutoShape 436">
                <a:extLst>
                  <a:ext uri="{FF2B5EF4-FFF2-40B4-BE49-F238E27FC236}">
                    <a16:creationId xmlns:a16="http://schemas.microsoft.com/office/drawing/2014/main" id="{5BEC490F-C619-4306-8BD7-8C0F4EF79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5" y="5766"/>
                <a:ext cx="3450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AutoShape 437">
                <a:extLst>
                  <a:ext uri="{FF2B5EF4-FFF2-40B4-BE49-F238E27FC236}">
                    <a16:creationId xmlns:a16="http://schemas.microsoft.com/office/drawing/2014/main" id="{7C0B8BCF-1136-4D25-9699-06D632AE7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5" y="2376"/>
                <a:ext cx="810" cy="12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5" name="AutoShape 438">
              <a:extLst>
                <a:ext uri="{FF2B5EF4-FFF2-40B4-BE49-F238E27FC236}">
                  <a16:creationId xmlns:a16="http://schemas.microsoft.com/office/drawing/2014/main" id="{AB8F695E-7116-4259-8A7B-CEA4F326CB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94" y="756"/>
              <a:ext cx="858" cy="1078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439">
              <a:extLst>
                <a:ext uri="{FF2B5EF4-FFF2-40B4-BE49-F238E27FC236}">
                  <a16:creationId xmlns:a16="http://schemas.microsoft.com/office/drawing/2014/main" id="{D9C234E1-0622-4524-BC7F-6F0F06A7A1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50" y="756"/>
              <a:ext cx="2766" cy="1078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440">
              <a:extLst>
                <a:ext uri="{FF2B5EF4-FFF2-40B4-BE49-F238E27FC236}">
                  <a16:creationId xmlns:a16="http://schemas.microsoft.com/office/drawing/2014/main" id="{4C0C4FCD-BD83-42A9-9F55-404D62FF9B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94" y="756"/>
              <a:ext cx="3685" cy="0"/>
            </a:xfrm>
            <a:prstGeom prst="straightConnector1">
              <a:avLst/>
            </a:prstGeom>
            <a:noFill/>
            <a:ln w="9525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2659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6" y="1859461"/>
                  <a:ext cx="20901745" cy="3317449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ậ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ậ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6" y="1859461"/>
                  <a:ext cx="20901745" cy="3317449"/>
                </a:xfrm>
                <a:prstGeom prst="rect">
                  <a:avLst/>
                </a:prstGeom>
                <a:blipFill>
                  <a:blip r:embed="rId2"/>
                  <a:stretch>
                    <a:fillRect l="-1236" t="-3417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977962" y="3752592"/>
                <a:ext cx="9405518" cy="129612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62" y="3752592"/>
                <a:ext cx="9405518" cy="1296124"/>
              </a:xfrm>
              <a:prstGeom prst="rect">
                <a:avLst/>
              </a:prstGeom>
              <a:blipFill>
                <a:blip r:embed="rId3"/>
                <a:stretch>
                  <a:fillRect b="-1179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17572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175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601741" y="4792862"/>
                <a:ext cx="11123660" cy="12917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41" y="4792862"/>
                <a:ext cx="11123660" cy="1291764"/>
              </a:xfrm>
              <a:prstGeom prst="rect">
                <a:avLst/>
              </a:prstGeom>
              <a:blipFill>
                <a:blip r:embed="rId5"/>
                <a:stretch>
                  <a:fillRect b="-1179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3614419" cy="19157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3614419" cy="1915717"/>
              </a:xfrm>
              <a:prstGeom prst="rect">
                <a:avLst/>
              </a:prstGeom>
              <a:blipFill>
                <a:blip r:embed="rId6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898249" y="3752592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898249" y="4633648"/>
                <a:ext cx="10493628" cy="21818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8249" y="4633648"/>
                <a:ext cx="10493628" cy="21818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13614419" cy="32117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13614419" cy="32117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44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1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68545" y="1982118"/>
                  <a:ext cx="20901745" cy="3317449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fr-FR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8545" y="1982118"/>
                  <a:ext cx="20901745" cy="3317449"/>
                </a:xfrm>
                <a:prstGeom prst="rect">
                  <a:avLst/>
                </a:prstGeom>
                <a:blipFill>
                  <a:blip r:embed="rId2"/>
                  <a:stretch>
                    <a:fillRect l="-1236" t="-342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𝐺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953915"/>
              </a:xfrm>
              <a:prstGeom prst="rect">
                <a:avLst/>
              </a:prstGeom>
              <a:blipFill>
                <a:blip r:embed="rId3"/>
                <a:stretch>
                  <a:fillRect t="-1282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𝐷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4"/>
                <a:stretch>
                  <a:fillRect t="-42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𝐷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953915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77206" y="7691600"/>
                <a:ext cx="21615419" cy="1807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7206" y="7691600"/>
                <a:ext cx="21615419" cy="1807098"/>
              </a:xfrm>
              <a:prstGeom prst="rect">
                <a:avLst/>
              </a:prstGeom>
              <a:blipFill>
                <a:blip r:embed="rId6"/>
                <a:stretch>
                  <a:fillRect t="-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725401" y="3633731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934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𝑀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934376"/>
              </a:xfrm>
              <a:prstGeom prst="rect">
                <a:avLst/>
              </a:prstGeom>
              <a:blipFill>
                <a:blip r:embed="rId7"/>
                <a:stretch>
                  <a:fillRect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15621000" cy="1178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𝑀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𝑀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15621000" cy="11786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0EBA405-2363-4CD9-A847-70682108317E}"/>
                  </a:ext>
                </a:extLst>
              </p:cNvPr>
              <p:cNvSpPr txBox="1"/>
              <p:nvPr/>
            </p:nvSpPr>
            <p:spPr>
              <a:xfrm>
                <a:off x="152400" y="11055502"/>
                <a:ext cx="17373600" cy="1178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a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0EBA405-2363-4CD9-A847-7068210831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055502"/>
                <a:ext cx="17373600" cy="11786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973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  <p:bldP spid="5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438293" y="6144483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435123" cy="4754501"/>
            <a:chOff x="1219201" y="1579564"/>
            <a:chExt cx="22069854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387310" y="2229931"/>
                  <a:ext cx="20901745" cy="345214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ộ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ì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giá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ị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íc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ợ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iề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hứ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ectơ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7310" y="2229931"/>
                  <a:ext cx="20901745" cy="3452144"/>
                </a:xfrm>
                <a:prstGeom prst="rect">
                  <a:avLst/>
                </a:prstGeom>
                <a:blipFill>
                  <a:blip r:embed="rId2"/>
                  <a:stretch>
                    <a:fillRect l="-1236" t="-3282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blipFill>
                <a:blip r:embed="rId3"/>
                <a:stretch>
                  <a:fillRect t="-10490" b="-3706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800" y="3449833"/>
                <a:ext cx="11103063" cy="2886431"/>
              </a:xfrm>
              <a:prstGeom prst="rect">
                <a:avLst/>
              </a:prstGeom>
              <a:blipFill>
                <a:blip r:embed="rId4"/>
                <a:stretch>
                  <a:fillRect t="-317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blipFill>
                <a:blip r:embed="rId5"/>
                <a:stretch>
                  <a:fillRect t="-10417" b="-3611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50819" y="7628695"/>
                <a:ext cx="14452619" cy="2765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819" y="7628695"/>
                <a:ext cx="14452619" cy="2765181"/>
              </a:xfrm>
              <a:prstGeom prst="rect">
                <a:avLst/>
              </a:prstGeom>
              <a:blipFill>
                <a:blip r:embed="rId6"/>
                <a:stretch>
                  <a:fillRect t="-441" r="-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725401" y="3633731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blipFill>
                <a:blip r:embed="rId7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8">
            <a:extLst>
              <a:ext uri="{FF2B5EF4-FFF2-40B4-BE49-F238E27FC236}">
                <a16:creationId xmlns:a16="http://schemas.microsoft.com/office/drawing/2014/main" id="{E92CCD61-F0E4-4CF5-8D09-B0F9471B3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93" y="336352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" name="Group 2817">
            <a:extLst>
              <a:ext uri="{FF2B5EF4-FFF2-40B4-BE49-F238E27FC236}">
                <a16:creationId xmlns:a16="http://schemas.microsoft.com/office/drawing/2014/main" id="{AC8FB3FA-3E16-47A3-AB31-E6376F146C2E}"/>
              </a:ext>
            </a:extLst>
          </p:cNvPr>
          <p:cNvGrpSpPr>
            <a:grpSpLocks/>
          </p:cNvGrpSpPr>
          <p:nvPr/>
        </p:nvGrpSpPr>
        <p:grpSpPr bwMode="auto">
          <a:xfrm>
            <a:off x="14670682" y="6782934"/>
            <a:ext cx="7562422" cy="5713866"/>
            <a:chOff x="5850" y="7965"/>
            <a:chExt cx="4995" cy="4605"/>
          </a:xfrm>
        </p:grpSpPr>
        <p:grpSp>
          <p:nvGrpSpPr>
            <p:cNvPr id="46" name="Group 303">
              <a:extLst>
                <a:ext uri="{FF2B5EF4-FFF2-40B4-BE49-F238E27FC236}">
                  <a16:creationId xmlns:a16="http://schemas.microsoft.com/office/drawing/2014/main" id="{C4579EB1-603A-4082-A5FC-D8DC6542E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0" y="7965"/>
              <a:ext cx="4995" cy="4605"/>
              <a:chOff x="5490" y="1245"/>
              <a:chExt cx="4995" cy="4545"/>
            </a:xfrm>
          </p:grpSpPr>
          <p:sp>
            <p:nvSpPr>
              <p:cNvPr id="53" name="Rectangle 304">
                <a:extLst>
                  <a:ext uri="{FF2B5EF4-FFF2-40B4-BE49-F238E27FC236}">
                    <a16:creationId xmlns:a16="http://schemas.microsoft.com/office/drawing/2014/main" id="{96C49FC9-1DE9-4E64-B44C-7D2D8C1EF2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0" y="124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305">
                <a:extLst>
                  <a:ext uri="{FF2B5EF4-FFF2-40B4-BE49-F238E27FC236}">
                    <a16:creationId xmlns:a16="http://schemas.microsoft.com/office/drawing/2014/main" id="{CBCC580B-15A3-42DD-860D-E985A4A25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0" y="5265"/>
                <a:ext cx="64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306">
                <a:extLst>
                  <a:ext uri="{FF2B5EF4-FFF2-40B4-BE49-F238E27FC236}">
                    <a16:creationId xmlns:a16="http://schemas.microsoft.com/office/drawing/2014/main" id="{72853273-03AA-45E6-9B99-798CFDCFC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5" y="5265"/>
                <a:ext cx="78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307">
                <a:extLst>
                  <a:ext uri="{FF2B5EF4-FFF2-40B4-BE49-F238E27FC236}">
                    <a16:creationId xmlns:a16="http://schemas.microsoft.com/office/drawing/2014/main" id="{6DD7E9C5-8EDD-475A-8AB8-DFC315EC1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5" y="4200"/>
                <a:ext cx="60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308">
                <a:extLst>
                  <a:ext uri="{FF2B5EF4-FFF2-40B4-BE49-F238E27FC236}">
                    <a16:creationId xmlns:a16="http://schemas.microsoft.com/office/drawing/2014/main" id="{651AEDC4-A110-4C1C-832B-E30A49AFA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7" y="4141"/>
                <a:ext cx="675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altLang="en-US" sz="1200" b="0" i="0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309">
                <a:extLst>
                  <a:ext uri="{FF2B5EF4-FFF2-40B4-BE49-F238E27FC236}">
                    <a16:creationId xmlns:a16="http://schemas.microsoft.com/office/drawing/2014/main" id="{11472F2D-90F5-412F-BD3E-DA33E2220A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135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310">
                <a:extLst>
                  <a:ext uri="{FF2B5EF4-FFF2-40B4-BE49-F238E27FC236}">
                    <a16:creationId xmlns:a16="http://schemas.microsoft.com/office/drawing/2014/main" id="{6DC050DD-FC33-4D2D-BB90-65B8D77BB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" y="2415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68" name="Group 311">
                <a:extLst>
                  <a:ext uri="{FF2B5EF4-FFF2-40B4-BE49-F238E27FC236}">
                    <a16:creationId xmlns:a16="http://schemas.microsoft.com/office/drawing/2014/main" id="{DFA30C8B-3155-42E9-A51B-B8B09C4782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0" y="1544"/>
                <a:ext cx="3825" cy="3721"/>
                <a:chOff x="6060" y="1680"/>
                <a:chExt cx="3825" cy="3721"/>
              </a:xfrm>
            </p:grpSpPr>
            <p:sp>
              <p:nvSpPr>
                <p:cNvPr id="71" name="AutoShape 312">
                  <a:extLst>
                    <a:ext uri="{FF2B5EF4-FFF2-40B4-BE49-F238E27FC236}">
                      <a16:creationId xmlns:a16="http://schemas.microsoft.com/office/drawing/2014/main" id="{B8DD7ED3-994C-4960-88A8-698DE0F467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80" y="1680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AutoShape 313">
                  <a:extLst>
                    <a:ext uri="{FF2B5EF4-FFF2-40B4-BE49-F238E27FC236}">
                      <a16:creationId xmlns:a16="http://schemas.microsoft.com/office/drawing/2014/main" id="{BEB37B5C-D5D7-471A-8636-F0BB5BDEF9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377" y="1681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AutoShape 314">
                  <a:extLst>
                    <a:ext uri="{FF2B5EF4-FFF2-40B4-BE49-F238E27FC236}">
                      <a16:creationId xmlns:a16="http://schemas.microsoft.com/office/drawing/2014/main" id="{933BEAC7-EBF5-4706-B44B-0CD947889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1680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AutoShape 315">
                  <a:extLst>
                    <a:ext uri="{FF2B5EF4-FFF2-40B4-BE49-F238E27FC236}">
                      <a16:creationId xmlns:a16="http://schemas.microsoft.com/office/drawing/2014/main" id="{831351FF-3A57-4D7E-8DD7-E9FCD9AA14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2625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AutoShape 316">
                  <a:extLst>
                    <a:ext uri="{FF2B5EF4-FFF2-40B4-BE49-F238E27FC236}">
                      <a16:creationId xmlns:a16="http://schemas.microsoft.com/office/drawing/2014/main" id="{AAF93AD4-1996-4552-B4B4-84C2D101AD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1683"/>
                  <a:ext cx="1245" cy="94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AutoShape 317">
                  <a:extLst>
                    <a:ext uri="{FF2B5EF4-FFF2-40B4-BE49-F238E27FC236}">
                      <a16:creationId xmlns:a16="http://schemas.microsoft.com/office/drawing/2014/main" id="{FF85F971-D9F1-4988-B7E0-250307B3BC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377" y="4455"/>
                  <a:ext cx="2505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AutoShape 318">
                  <a:extLst>
                    <a:ext uri="{FF2B5EF4-FFF2-40B4-BE49-F238E27FC236}">
                      <a16:creationId xmlns:a16="http://schemas.microsoft.com/office/drawing/2014/main" id="{1B4B4E0D-F03C-4D34-B216-15F28F6518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885" y="1682"/>
                  <a:ext cx="0" cy="277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AutoShape 319">
                  <a:extLst>
                    <a:ext uri="{FF2B5EF4-FFF2-40B4-BE49-F238E27FC236}">
                      <a16:creationId xmlns:a16="http://schemas.microsoft.com/office/drawing/2014/main" id="{45A0DB5D-3169-44A1-96F4-D68D3801E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AutoShape 320">
                  <a:extLst>
                    <a:ext uri="{FF2B5EF4-FFF2-40B4-BE49-F238E27FC236}">
                      <a16:creationId xmlns:a16="http://schemas.microsoft.com/office/drawing/2014/main" id="{22FCFDB7-4AF9-4869-9FD6-86A84ADB7F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2625"/>
                  <a:ext cx="0" cy="277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AutoShape 321">
                  <a:extLst>
                    <a:ext uri="{FF2B5EF4-FFF2-40B4-BE49-F238E27FC236}">
                      <a16:creationId xmlns:a16="http://schemas.microsoft.com/office/drawing/2014/main" id="{FA7BA06D-ABF3-46D9-B25D-E04A5CC47B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640" y="4456"/>
                  <a:ext cx="1245" cy="94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AutoShape 322">
                  <a:extLst>
                    <a:ext uri="{FF2B5EF4-FFF2-40B4-BE49-F238E27FC236}">
                      <a16:creationId xmlns:a16="http://schemas.microsoft.com/office/drawing/2014/main" id="{061E3664-8A38-4D94-8C38-96D307AC63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0" y="4456"/>
                  <a:ext cx="1320" cy="94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AutoShape 323">
                  <a:extLst>
                    <a:ext uri="{FF2B5EF4-FFF2-40B4-BE49-F238E27FC236}">
                      <a16:creationId xmlns:a16="http://schemas.microsoft.com/office/drawing/2014/main" id="{1FB7DA01-55C8-4301-8283-2CAC1D93F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0" y="5401"/>
                  <a:ext cx="258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9" name="Rectangle 324">
                <a:extLst>
                  <a:ext uri="{FF2B5EF4-FFF2-40B4-BE49-F238E27FC236}">
                    <a16:creationId xmlns:a16="http://schemas.microsoft.com/office/drawing/2014/main" id="{9FA41691-5800-4E8E-91AE-30354C71A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0" y="2310"/>
                <a:ext cx="450" cy="5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AutoShape 325">
              <a:extLst>
                <a:ext uri="{FF2B5EF4-FFF2-40B4-BE49-F238E27FC236}">
                  <a16:creationId xmlns:a16="http://schemas.microsoft.com/office/drawing/2014/main" id="{E972C053-1477-4B9F-83A5-DFAD96213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7" y="8271"/>
              <a:ext cx="3825" cy="964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326">
              <a:extLst>
                <a:ext uri="{FF2B5EF4-FFF2-40B4-BE49-F238E27FC236}">
                  <a16:creationId xmlns:a16="http://schemas.microsoft.com/office/drawing/2014/main" id="{0E25858A-D9BA-4791-A0D4-F69B36755B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27" y="11080"/>
              <a:ext cx="1245" cy="963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327">
              <a:extLst>
                <a:ext uri="{FF2B5EF4-FFF2-40B4-BE49-F238E27FC236}">
                  <a16:creationId xmlns:a16="http://schemas.microsoft.com/office/drawing/2014/main" id="{64CB2302-6B15-451D-9B8D-CE5EB12B2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0" y="8268"/>
              <a:ext cx="0" cy="2812"/>
            </a:xfrm>
            <a:prstGeom prst="straightConnector1">
              <a:avLst/>
            </a:prstGeom>
            <a:noFill/>
            <a:ln w="0">
              <a:solidFill>
                <a:srgbClr val="4F81BD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974706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328">
              <a:extLst>
                <a:ext uri="{FF2B5EF4-FFF2-40B4-BE49-F238E27FC236}">
                  <a16:creationId xmlns:a16="http://schemas.microsoft.com/office/drawing/2014/main" id="{BDED6AB8-BD6D-457F-B7D4-BB3A63FC23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7" y="9225"/>
              <a:ext cx="3825" cy="1855"/>
            </a:xfrm>
            <a:prstGeom prst="straightConnector1">
              <a:avLst/>
            </a:prstGeom>
            <a:noFill/>
            <a:ln w="9525">
              <a:solidFill>
                <a:srgbClr val="4F81BD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8EB87CE5-6C06-4938-8A5B-75E47D641ADC}"/>
                  </a:ext>
                </a:extLst>
              </p14:cNvPr>
              <p14:cNvContentPartPr/>
              <p14:nvPr/>
            </p14:nvContentPartPr>
            <p14:xfrm>
              <a:off x="1280109" y="9614109"/>
              <a:ext cx="26640" cy="36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8EB87CE5-6C06-4938-8A5B-75E47D641AD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71109" y="9605109"/>
                <a:ext cx="4428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41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0" y="5960531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442238" cy="4754501"/>
            <a:chOff x="1219201" y="1579564"/>
            <a:chExt cx="22076554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394010" y="2055421"/>
                  <a:ext cx="20901745" cy="3536667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𝐷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ền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15000"/>
                    </a:lnSpc>
                    <a:spcAft>
                      <a:spcPts val="1000"/>
                    </a:spcAft>
                    <a:tabLst>
                      <a:tab pos="2256155" algn="l"/>
                      <a:tab pos="3676650" algn="l"/>
                    </a:tabLst>
                  </a:pP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4010" y="2055421"/>
                  <a:ext cx="20901745" cy="3536667"/>
                </a:xfrm>
                <a:prstGeom prst="rect">
                  <a:avLst/>
                </a:prstGeom>
                <a:blipFill>
                  <a:blip r:embed="rId2"/>
                  <a:stretch>
                    <a:fillRect l="-1236" t="-3205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1291764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1291764"/>
              </a:xfrm>
              <a:prstGeom prst="rect">
                <a:avLst/>
              </a:prstGeom>
              <a:blipFill>
                <a:blip r:embed="rId3"/>
                <a:stretch>
                  <a:fillRect b="-12322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041637" y="3310444"/>
                <a:ext cx="11103063" cy="3132139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637" y="3310444"/>
                <a:ext cx="11103063" cy="31321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873701"/>
              </a:xfrm>
              <a:prstGeom prst="rect">
                <a:avLst/>
              </a:prstGeom>
              <a:blipFill>
                <a:blip r:embed="rId5"/>
                <a:stretch>
                  <a:fillRect t="-10417" b="-3611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011640" y="7628695"/>
                <a:ext cx="20552960" cy="2047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𝐶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quy tắc trung điểm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𝐴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7628695"/>
                <a:ext cx="20552960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929947" y="4043179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8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1825756"/>
              </a:xfrm>
              <a:prstGeom prst="rect">
                <a:avLst/>
              </a:prstGeom>
              <a:blipFill>
                <a:blip r:embed="rId7"/>
                <a:stretch>
                  <a:fillRect t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9503052"/>
                <a:ext cx="20421600" cy="2532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503052"/>
                <a:ext cx="20421600" cy="25329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03A80A40-A188-427B-8B36-78F65A5FE05A}"/>
                  </a:ext>
                </a:extLst>
              </p14:cNvPr>
              <p14:cNvContentPartPr/>
              <p14:nvPr/>
            </p14:nvContentPartPr>
            <p14:xfrm>
              <a:off x="14761029" y="6531429"/>
              <a:ext cx="52560" cy="3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03A80A40-A188-427B-8B36-78F65A5FE05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896949" y="6261069"/>
                <a:ext cx="2604600" cy="103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669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42901" y="5894226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739673" cy="4754501"/>
            <a:chOff x="1219201" y="1579564"/>
            <a:chExt cx="22356661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674117" y="1960604"/>
                  <a:ext cx="20901745" cy="3486175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kumimoji="0" lang="en-US" sz="4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ế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quả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ây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ết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quả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ú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 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ì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ập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m:rPr>
                          <m:sty m:val="p"/>
                        </m:rP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DEFGH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ạ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Ta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vi-VN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𝐺</m:t>
                          </m:r>
                        </m:e>
                      </m:acc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ằ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>
                      <a:tab pos="2256155" algn="l"/>
                      <a:tab pos="3676650" algn="l"/>
                    </a:tabLst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4117" y="1960604"/>
                  <a:ext cx="20901745" cy="3486175"/>
                </a:xfrm>
                <a:prstGeom prst="rect">
                  <a:avLst/>
                </a:prstGeom>
                <a:blipFill>
                  <a:blip r:embed="rId2"/>
                  <a:stretch>
                    <a:fillRect t="-3254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  </m:t>
                        </m:r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3752592"/>
                <a:ext cx="10371840" cy="873701"/>
              </a:xfrm>
              <a:prstGeom prst="rect">
                <a:avLst/>
              </a:prstGeom>
              <a:blipFill>
                <a:blip r:embed="rId3"/>
                <a:stretch>
                  <a:fillRect t="-10490" b="-37063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12041637" y="3310444"/>
                <a:ext cx="11103063" cy="934358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637" y="3310444"/>
                <a:ext cx="11103063" cy="934358"/>
              </a:xfrm>
              <a:prstGeom prst="rect">
                <a:avLst/>
              </a:prstGeom>
              <a:blipFill>
                <a:blip r:embed="rId4"/>
                <a:stretch>
                  <a:fillRect t="-3268" b="-3464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03664" y="4811851"/>
                <a:ext cx="11123660" cy="93224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664" y="4811851"/>
                <a:ext cx="11123660" cy="932243"/>
              </a:xfrm>
              <a:prstGeom prst="rect">
                <a:avLst/>
              </a:prstGeom>
              <a:blipFill>
                <a:blip r:embed="rId5"/>
                <a:stretch>
                  <a:fillRect t="-3922" b="-33987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1011640" y="7628695"/>
                <a:ext cx="20552960" cy="2111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𝐺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𝐹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𝐻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𝐸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𝐹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𝐵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 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7628695"/>
                <a:ext cx="20552960" cy="2111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045133" y="3772243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2346355" y="4536275"/>
                <a:ext cx="10493628" cy="23299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6355" y="4536275"/>
                <a:ext cx="10493628" cy="23299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011640" y="10182959"/>
                <a:ext cx="13269700" cy="2036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+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0+0+0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𝐻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𝐴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0=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640" y="10182959"/>
                <a:ext cx="13269700" cy="2036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FC285B84-0CC8-4FE5-B755-6AC3F9A82B4C}"/>
                  </a:ext>
                </a:extLst>
              </p14:cNvPr>
              <p14:cNvContentPartPr/>
              <p14:nvPr/>
            </p14:nvContentPartPr>
            <p14:xfrm>
              <a:off x="21710469" y="7132269"/>
              <a:ext cx="26640" cy="3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FC285B84-0CC8-4FE5-B755-6AC3F9A82B4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789989" y="6548709"/>
                <a:ext cx="4955760" cy="11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B245129E-0E0A-4C65-9927-62D125B2157D}"/>
                  </a:ext>
                </a:extLst>
              </p14:cNvPr>
              <p14:cNvContentPartPr/>
              <p14:nvPr/>
            </p14:nvContentPartPr>
            <p14:xfrm>
              <a:off x="9875469" y="4075509"/>
              <a:ext cx="26640" cy="36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B245129E-0E0A-4C65-9927-62D125B2157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76509" y="3569709"/>
                <a:ext cx="5034240" cy="88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002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83">
            <a:extLst>
              <a:ext uri="{FF2B5EF4-FFF2-40B4-BE49-F238E27FC236}">
                <a16:creationId xmlns:a16="http://schemas.microsoft.com/office/drawing/2014/main" id="{280B60BA-FC70-4CCE-8899-E26074A1067B}"/>
              </a:ext>
            </a:extLst>
          </p:cNvPr>
          <p:cNvGrpSpPr/>
          <p:nvPr/>
        </p:nvGrpSpPr>
        <p:grpSpPr>
          <a:xfrm>
            <a:off x="1115589" y="6776155"/>
            <a:ext cx="21819676" cy="5933446"/>
            <a:chOff x="1270511" y="5867400"/>
            <a:chExt cx="21819676" cy="5933446"/>
          </a:xfrm>
        </p:grpSpPr>
        <p:sp>
          <p:nvSpPr>
            <p:cNvPr id="85" name="Rounded Rectangle 101">
              <a:extLst>
                <a:ext uri="{FF2B5EF4-FFF2-40B4-BE49-F238E27FC236}">
                  <a16:creationId xmlns:a16="http://schemas.microsoft.com/office/drawing/2014/main" id="{E1C4D527-B696-4A2D-BF5C-474A37B3DFE1}"/>
                </a:ext>
              </a:extLst>
            </p:cNvPr>
            <p:cNvSpPr/>
            <p:nvPr/>
          </p:nvSpPr>
          <p:spPr>
            <a:xfrm>
              <a:off x="1272210" y="6058086"/>
              <a:ext cx="21817977" cy="57427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FDA74E5-2551-4B5B-AB55-90807C77196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id="{E8373028-FA17-4945-8B1E-AB9D4A439D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174774E-408E-4EBE-96EA-F744555B191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105">
                <a:extLst>
                  <a:ext uri="{FF2B5EF4-FFF2-40B4-BE49-F238E27FC236}">
                    <a16:creationId xmlns:a16="http://schemas.microsoft.com/office/drawing/2014/main" id="{F7E8EFDD-7477-439F-8FF7-94DE558C29F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E72A6E4B-CBA9-4B11-85E3-489D6E3982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B2120AEA-83C4-441A-BFA2-27FF0A71EED0}"/>
              </a:ext>
            </a:extLst>
          </p:cNvPr>
          <p:cNvGrpSpPr/>
          <p:nvPr/>
        </p:nvGrpSpPr>
        <p:grpSpPr>
          <a:xfrm>
            <a:off x="1220787" y="1726487"/>
            <a:ext cx="21793201" cy="4674313"/>
            <a:chOff x="1220787" y="1574087"/>
            <a:chExt cx="21793201" cy="4787376"/>
          </a:xfrm>
        </p:grpSpPr>
        <p:sp>
          <p:nvSpPr>
            <p:cNvPr id="92" name="Rounded Rectangle 70">
              <a:extLst>
                <a:ext uri="{FF2B5EF4-FFF2-40B4-BE49-F238E27FC236}">
                  <a16:creationId xmlns:a16="http://schemas.microsoft.com/office/drawing/2014/main" id="{81B449BE-DAE4-4B9B-8D02-E43E1F2E9FCE}"/>
                </a:ext>
              </a:extLst>
            </p:cNvPr>
            <p:cNvSpPr/>
            <p:nvPr/>
          </p:nvSpPr>
          <p:spPr>
            <a:xfrm>
              <a:off x="1224920" y="2061864"/>
              <a:ext cx="21789068" cy="4299599"/>
            </a:xfrm>
            <a:prstGeom prst="roundRect">
              <a:avLst>
                <a:gd name="adj" fmla="val 392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34F0FEAE-F03E-44A5-A525-E334AFE7C18D}"/>
                </a:ext>
              </a:extLst>
            </p:cNvPr>
            <p:cNvGrpSpPr/>
            <p:nvPr/>
          </p:nvGrpSpPr>
          <p:grpSpPr>
            <a:xfrm>
              <a:off x="1220787" y="1574087"/>
              <a:ext cx="3254701" cy="940513"/>
              <a:chOff x="1311958" y="3405486"/>
              <a:chExt cx="3254701" cy="940513"/>
            </a:xfrm>
          </p:grpSpPr>
          <p:sp>
            <p:nvSpPr>
              <p:cNvPr id="94" name="Freeform 20">
                <a:extLst>
                  <a:ext uri="{FF2B5EF4-FFF2-40B4-BE49-F238E27FC236}">
                    <a16:creationId xmlns:a16="http://schemas.microsoft.com/office/drawing/2014/main" id="{DF98520F-D3A2-4B30-A926-6ADF4116D7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7080AAB-7FF9-4E25-BA23-A278D17EB1BD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2323072" cy="851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96" name="Group 58">
                <a:extLst>
                  <a:ext uri="{FF2B5EF4-FFF2-40B4-BE49-F238E27FC236}">
                    <a16:creationId xmlns:a16="http://schemas.microsoft.com/office/drawing/2014/main" id="{4D70E087-AE5C-4CB5-A2FC-F1B0C876FB3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B09A4F9F-D1CF-4056-BDCC-86435492598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13">
                  <a:extLst>
                    <a:ext uri="{FF2B5EF4-FFF2-40B4-BE49-F238E27FC236}">
                      <a16:creationId xmlns:a16="http://schemas.microsoft.com/office/drawing/2014/main" id="{D28491FF-C139-4443-8D85-A304590D66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14">
                  <a:extLst>
                    <a:ext uri="{FF2B5EF4-FFF2-40B4-BE49-F238E27FC236}">
                      <a16:creationId xmlns:a16="http://schemas.microsoft.com/office/drawing/2014/main" id="{9BAF26AF-F729-4B78-992D-398AEED600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15">
                  <a:extLst>
                    <a:ext uri="{FF2B5EF4-FFF2-40B4-BE49-F238E27FC236}">
                      <a16:creationId xmlns:a16="http://schemas.microsoft.com/office/drawing/2014/main" id="{5CBF6263-D190-4201-992E-F6A214AEFD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6">
                  <a:extLst>
                    <a:ext uri="{FF2B5EF4-FFF2-40B4-BE49-F238E27FC236}">
                      <a16:creationId xmlns:a16="http://schemas.microsoft.com/office/drawing/2014/main" id="{A962EF53-78DF-4D95-8510-E15A2FE19E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7">
                  <a:extLst>
                    <a:ext uri="{FF2B5EF4-FFF2-40B4-BE49-F238E27FC236}">
                      <a16:creationId xmlns:a16="http://schemas.microsoft.com/office/drawing/2014/main" id="{B8423CC8-229B-432C-A3A4-30E077278E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18">
                  <a:extLst>
                    <a:ext uri="{FF2B5EF4-FFF2-40B4-BE49-F238E27FC236}">
                      <a16:creationId xmlns:a16="http://schemas.microsoft.com/office/drawing/2014/main" id="{2EE97452-8AFB-4F56-BA33-A467C4A900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Freeform 19">
                  <a:extLst>
                    <a:ext uri="{FF2B5EF4-FFF2-40B4-BE49-F238E27FC236}">
                      <a16:creationId xmlns:a16="http://schemas.microsoft.com/office/drawing/2014/main" id="{B413FC3E-1B18-4529-A58E-0734773D91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Freeform 20">
                  <a:extLst>
                    <a:ext uri="{FF2B5EF4-FFF2-40B4-BE49-F238E27FC236}">
                      <a16:creationId xmlns:a16="http://schemas.microsoft.com/office/drawing/2014/main" id="{2EC43222-A8F5-4CDA-9461-142F8AA2BE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21">
                  <a:extLst>
                    <a:ext uri="{FF2B5EF4-FFF2-40B4-BE49-F238E27FC236}">
                      <a16:creationId xmlns:a16="http://schemas.microsoft.com/office/drawing/2014/main" id="{2BFCE643-88C9-420E-9852-A9628CFB75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22">
                  <a:extLst>
                    <a:ext uri="{FF2B5EF4-FFF2-40B4-BE49-F238E27FC236}">
                      <a16:creationId xmlns:a16="http://schemas.microsoft.com/office/drawing/2014/main" id="{11AE7EA2-7C94-4721-BCC9-64C6C8E0EA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8" name="Freeform 23">
                  <a:extLst>
                    <a:ext uri="{FF2B5EF4-FFF2-40B4-BE49-F238E27FC236}">
                      <a16:creationId xmlns:a16="http://schemas.microsoft.com/office/drawing/2014/main" id="{A5EF9BDC-4CCD-4015-A077-4729A6C2E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9" name="Freeform 24">
                  <a:extLst>
                    <a:ext uri="{FF2B5EF4-FFF2-40B4-BE49-F238E27FC236}">
                      <a16:creationId xmlns:a16="http://schemas.microsoft.com/office/drawing/2014/main" id="{E008AF4D-839E-4A2A-8B5C-BC7D1AC6C4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25">
                  <a:extLst>
                    <a:ext uri="{FF2B5EF4-FFF2-40B4-BE49-F238E27FC236}">
                      <a16:creationId xmlns:a16="http://schemas.microsoft.com/office/drawing/2014/main" id="{1B563353-6BC5-4131-A2BB-E6FAD5F34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26">
                  <a:extLst>
                    <a:ext uri="{FF2B5EF4-FFF2-40B4-BE49-F238E27FC236}">
                      <a16:creationId xmlns:a16="http://schemas.microsoft.com/office/drawing/2014/main" id="{55B346D2-B6F4-46A5-9748-C53619A90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27">
                  <a:extLst>
                    <a:ext uri="{FF2B5EF4-FFF2-40B4-BE49-F238E27FC236}">
                      <a16:creationId xmlns:a16="http://schemas.microsoft.com/office/drawing/2014/main" id="{DA1D5AB5-AE94-411F-886A-0EED0F8981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28">
                  <a:extLst>
                    <a:ext uri="{FF2B5EF4-FFF2-40B4-BE49-F238E27FC236}">
                      <a16:creationId xmlns:a16="http://schemas.microsoft.com/office/drawing/2014/main" id="{82F07D29-EC5A-4DF8-BA20-C99580DC2C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29">
                  <a:extLst>
                    <a:ext uri="{FF2B5EF4-FFF2-40B4-BE49-F238E27FC236}">
                      <a16:creationId xmlns:a16="http://schemas.microsoft.com/office/drawing/2014/main" id="{D6C68B6C-8FDE-4BED-9A6A-C64CD8FF68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30">
                  <a:extLst>
                    <a:ext uri="{FF2B5EF4-FFF2-40B4-BE49-F238E27FC236}">
                      <a16:creationId xmlns:a16="http://schemas.microsoft.com/office/drawing/2014/main" id="{0EA6E46C-493B-4D32-B8BF-1CC84DDE7F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31">
                  <a:extLst>
                    <a:ext uri="{FF2B5EF4-FFF2-40B4-BE49-F238E27FC236}">
                      <a16:creationId xmlns:a16="http://schemas.microsoft.com/office/drawing/2014/main" id="{CF878D93-B3FD-4A1A-8482-8BE9333F0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32">
                  <a:extLst>
                    <a:ext uri="{FF2B5EF4-FFF2-40B4-BE49-F238E27FC236}">
                      <a16:creationId xmlns:a16="http://schemas.microsoft.com/office/drawing/2014/main" id="{A12B3CC3-6752-4513-B1EA-82E90F57E1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33">
                  <a:extLst>
                    <a:ext uri="{FF2B5EF4-FFF2-40B4-BE49-F238E27FC236}">
                      <a16:creationId xmlns:a16="http://schemas.microsoft.com/office/drawing/2014/main" id="{0E3DAFCB-F745-41F2-9E55-D2C6A15B15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34">
                  <a:extLst>
                    <a:ext uri="{FF2B5EF4-FFF2-40B4-BE49-F238E27FC236}">
                      <a16:creationId xmlns:a16="http://schemas.microsoft.com/office/drawing/2014/main" id="{8D8364E5-FCFF-4E19-AC0A-CDE837F6A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35">
                  <a:extLst>
                    <a:ext uri="{FF2B5EF4-FFF2-40B4-BE49-F238E27FC236}">
                      <a16:creationId xmlns:a16="http://schemas.microsoft.com/office/drawing/2014/main" id="{F44FA820-BCFD-4F45-90B6-4409CC000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Freeform 36">
                  <a:extLst>
                    <a:ext uri="{FF2B5EF4-FFF2-40B4-BE49-F238E27FC236}">
                      <a16:creationId xmlns:a16="http://schemas.microsoft.com/office/drawing/2014/main" id="{1D6E4F3E-5A53-4E98-BE25-917BD59B2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9FD0122-BD0D-48A1-9E58-95F0C835B98E}"/>
                  </a:ext>
                </a:extLst>
              </p:cNvPr>
              <p:cNvSpPr/>
              <p:nvPr/>
            </p:nvSpPr>
            <p:spPr>
              <a:xfrm>
                <a:off x="1712168" y="2669186"/>
                <a:ext cx="21223097" cy="3628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hộp </a:t>
                </a:r>
                <a14:m>
                  <m:oMath xmlns:m="http://schemas.openxmlformats.org/officeDocument/2006/math"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vi-VN" sz="54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Kể tên các vectơ bằ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) Có tất cả bao nhiêu </a:t>
                </a:r>
                <a:r>
                  <a:rPr lang="vi-VN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iểm đầu và điểm cuối là các đỉnh của hình hộp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E9FD0122-BD0D-48A1-9E58-95F0C835B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168" y="2669186"/>
                <a:ext cx="21223097" cy="3628942"/>
              </a:xfrm>
              <a:prstGeom prst="rect">
                <a:avLst/>
              </a:prstGeom>
              <a:blipFill>
                <a:blip r:embed="rId2"/>
                <a:stretch>
                  <a:fillRect l="-1551" t="-4706" r="-1523" b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" name="Picture 122">
            <a:extLst>
              <a:ext uri="{FF2B5EF4-FFF2-40B4-BE49-F238E27FC236}">
                <a16:creationId xmlns:a16="http://schemas.microsoft.com/office/drawing/2014/main" id="{15862B1E-23D3-4648-B203-EA92C9533D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4096" y="7049421"/>
            <a:ext cx="6284512" cy="5742760"/>
          </a:xfrm>
          <a:prstGeom prst="rect">
            <a:avLst/>
          </a:prstGeom>
        </p:spPr>
      </p:pic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1D0197F0-C27E-4097-8C68-A9ADA7E9EF53}"/>
              </a:ext>
            </a:extLst>
          </p:cNvPr>
          <p:cNvCxnSpPr>
            <a:cxnSpLocks/>
          </p:cNvCxnSpPr>
          <p:nvPr/>
        </p:nvCxnSpPr>
        <p:spPr>
          <a:xfrm flipV="1">
            <a:off x="17479962" y="7995947"/>
            <a:ext cx="146304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9F0007F3-ED09-4F96-BD45-A840EF44F3AE}"/>
                  </a:ext>
                </a:extLst>
              </p:cNvPr>
              <p:cNvSpPr/>
              <p:nvPr/>
            </p:nvSpPr>
            <p:spPr>
              <a:xfrm>
                <a:off x="2452708" y="8708714"/>
                <a:ext cx="6220869" cy="907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9F0007F3-ED09-4F96-BD45-A840EF44F3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708" y="8708714"/>
                <a:ext cx="6220869" cy="9076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Speech Bubble: Rectangle with Corners Rounded 125">
            <a:extLst>
              <a:ext uri="{FF2B5EF4-FFF2-40B4-BE49-F238E27FC236}">
                <a16:creationId xmlns:a16="http://schemas.microsoft.com/office/drawing/2014/main" id="{2FC9788B-0E39-4157-9943-437448836682}"/>
              </a:ext>
            </a:extLst>
          </p:cNvPr>
          <p:cNvSpPr/>
          <p:nvPr/>
        </p:nvSpPr>
        <p:spPr>
          <a:xfrm>
            <a:off x="1367537" y="10672362"/>
            <a:ext cx="7168450" cy="2017973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 bằng nhau khi nào?</a:t>
            </a:r>
            <a:endParaRPr lang="en-US" dirty="0"/>
          </a:p>
        </p:txBody>
      </p: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CB8BE760-C09C-4315-A053-7BD1E4FF837F}"/>
              </a:ext>
            </a:extLst>
          </p:cNvPr>
          <p:cNvCxnSpPr>
            <a:cxnSpLocks/>
          </p:cNvCxnSpPr>
          <p:nvPr/>
        </p:nvCxnSpPr>
        <p:spPr>
          <a:xfrm flipV="1">
            <a:off x="20575587" y="7967372"/>
            <a:ext cx="1358880" cy="94802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0F542B7B-175B-4867-8666-51AA5B585509}"/>
              </a:ext>
            </a:extLst>
          </p:cNvPr>
          <p:cNvCxnSpPr>
            <a:cxnSpLocks/>
          </p:cNvCxnSpPr>
          <p:nvPr/>
        </p:nvCxnSpPr>
        <p:spPr>
          <a:xfrm flipV="1">
            <a:off x="17556162" y="10925175"/>
            <a:ext cx="146304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6273F524-DB23-4E86-8A62-91A38C6B9A34}"/>
              </a:ext>
            </a:extLst>
          </p:cNvPr>
          <p:cNvCxnSpPr>
            <a:cxnSpLocks/>
          </p:cNvCxnSpPr>
          <p:nvPr/>
        </p:nvCxnSpPr>
        <p:spPr>
          <a:xfrm flipV="1">
            <a:off x="20727986" y="10887075"/>
            <a:ext cx="1280160" cy="82296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9F8B69EF-3689-4BB2-8286-CCEBE3972A19}"/>
                  </a:ext>
                </a:extLst>
              </p:cNvPr>
              <p:cNvSpPr/>
              <p:nvPr/>
            </p:nvSpPr>
            <p:spPr>
              <a:xfrm>
                <a:off x="1349623" y="7700005"/>
                <a:ext cx="10427213" cy="1029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c vectơ bằ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:  </a:t>
                </a:r>
                <a:endParaRPr lang="en-US" dirty="0"/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9F8B69EF-3689-4BB2-8286-CCEBE3972A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623" y="7700005"/>
                <a:ext cx="10427213" cy="1029641"/>
              </a:xfrm>
              <a:prstGeom prst="rect">
                <a:avLst/>
              </a:prstGeom>
              <a:blipFill>
                <a:blip r:embed="rId5"/>
                <a:stretch>
                  <a:fillRect l="-1461" t="-8284" r="-2162" b="-33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D0A1A62-6874-4B70-A13E-180AECF403D2}"/>
                  </a:ext>
                </a:extLst>
              </p:cNvPr>
              <p:cNvSpPr/>
              <p:nvPr/>
            </p:nvSpPr>
            <p:spPr>
              <a:xfrm>
                <a:off x="1565514" y="9601418"/>
                <a:ext cx="14281863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</a:t>
                </a:r>
                <a:r>
                  <a:rPr lang="vi-VN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ctơ</a:t>
                </a:r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iểm đầu và điểm cuối là các đỉnh của hình hộp có tất cả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sub>
                      <m:sup>
                        <m:r>
                          <a:rPr lang="pt-BR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5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56 vectơ</a:t>
                </a:r>
                <a:endParaRPr lang="en-US" dirty="0"/>
              </a:p>
            </p:txBody>
          </p:sp>
        </mc:Choice>
        <mc:Fallback xmlns="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6D0A1A62-6874-4B70-A13E-180AECF403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514" y="9601418"/>
                <a:ext cx="14281863" cy="1860638"/>
              </a:xfrm>
              <a:prstGeom prst="rect">
                <a:avLst/>
              </a:prstGeom>
              <a:blipFill>
                <a:blip r:embed="rId6"/>
                <a:stretch>
                  <a:fillRect l="-2305" t="-3607" b="-1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83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25" grpId="0"/>
      <p:bldP spid="126" grpId="0" animBg="1"/>
      <p:bldP spid="126" grpId="1" animBg="1"/>
      <p:bldP spid="130" grpId="0"/>
      <p:bldP spid="1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07009" y="5885573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264552" cy="4754501"/>
            <a:chOff x="1219201" y="1579564"/>
            <a:chExt cx="21909219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198806" y="2444493"/>
                  <a:ext cx="20901745" cy="4505534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ọ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𝐺𝐴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p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𝐶𝐷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>
                      <a:tab pos="2256155" algn="l"/>
                      <a:tab pos="3676650" algn="l"/>
                    </a:tabLst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8806" y="2444493"/>
                  <a:ext cx="20901745" cy="4505534"/>
                </a:xfrm>
                <a:prstGeom prst="rect">
                  <a:avLst/>
                </a:prstGeom>
                <a:blipFill>
                  <a:blip r:embed="rId2"/>
                  <a:stretch>
                    <a:fillRect l="-1236" t="-336" r="-1263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218858" y="4337136"/>
                <a:ext cx="10371840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58" y="4337136"/>
                <a:ext cx="10371840" cy="953915"/>
              </a:xfrm>
              <a:prstGeom prst="rect">
                <a:avLst/>
              </a:prstGeom>
              <a:blipFill>
                <a:blip r:embed="rId3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7026514" y="4345329"/>
                <a:ext cx="496450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514" y="4345329"/>
                <a:ext cx="4964506" cy="953915"/>
              </a:xfrm>
              <a:prstGeom prst="rect">
                <a:avLst/>
              </a:prstGeom>
              <a:blipFill>
                <a:blip r:embed="rId4"/>
                <a:stretch>
                  <a:fillRect t="-1282" r="-5283" b="-3397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1909100" y="4249838"/>
                <a:ext cx="4964506" cy="953915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9100" y="4249838"/>
                <a:ext cx="4964506" cy="953915"/>
              </a:xfrm>
              <a:prstGeom prst="rect">
                <a:avLst/>
              </a:prstGeom>
              <a:blipFill>
                <a:blip r:embed="rId5"/>
                <a:stretch>
                  <a:fillRect t="-1274" b="-33121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-1752600" y="6910204"/>
                <a:ext cx="20552960" cy="3996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ề: 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ao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𝐺𝐴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p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𝐷</m:t>
                          </m:r>
                        </m:e>
                      </m:d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𝐷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 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52600" y="6910204"/>
                <a:ext cx="20552960" cy="39963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1952680" y="4337136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/>
              <p:nvPr/>
            </p:nvSpPr>
            <p:spPr>
              <a:xfrm>
                <a:off x="17466510" y="4225461"/>
                <a:ext cx="5411456" cy="1934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DA888DB-238A-4A8D-8274-035F5B244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6510" y="4225461"/>
                <a:ext cx="5411456" cy="1934376"/>
              </a:xfrm>
              <a:prstGeom prst="rect">
                <a:avLst/>
              </a:prstGeom>
              <a:blipFill>
                <a:blip r:embed="rId7"/>
                <a:stretch>
                  <a:fillRect t="-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152400" y="8678151"/>
                <a:ext cx="11658600" cy="3014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vi-VN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D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678151"/>
                <a:ext cx="11658600" cy="30146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/>
              <p:nvPr/>
            </p:nvSpPr>
            <p:spPr>
              <a:xfrm>
                <a:off x="575478" y="9687545"/>
                <a:ext cx="11658600" cy="3014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𝐵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𝐶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𝐷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8" y="9687545"/>
                <a:ext cx="11658600" cy="30146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/>
              <p:nvPr/>
            </p:nvSpPr>
            <p:spPr>
              <a:xfrm>
                <a:off x="739736" y="10980652"/>
                <a:ext cx="15262264" cy="4109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𝐴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𝐶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𝐷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vi-VN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𝐺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36" y="10980652"/>
                <a:ext cx="15262264" cy="41090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>
            <a:extLst>
              <a:ext uri="{FF2B5EF4-FFF2-40B4-BE49-F238E27FC236}">
                <a16:creationId xmlns:a16="http://schemas.microsoft.com/office/drawing/2014/main" id="{30B25C6D-79A8-476D-BF00-684706EF063A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6558208"/>
            <a:ext cx="7161454" cy="61440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483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70" grpId="0"/>
      <p:bldP spid="81" grpId="0"/>
      <p:bldP spid="58" grpId="0"/>
      <p:bldP spid="5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1669FC1-402D-4918-9243-5FDECEB335A8}"/>
              </a:ext>
            </a:extLst>
          </p:cNvPr>
          <p:cNvGrpSpPr/>
          <p:nvPr/>
        </p:nvGrpSpPr>
        <p:grpSpPr>
          <a:xfrm>
            <a:off x="314161" y="7188875"/>
            <a:ext cx="23432235" cy="7603943"/>
            <a:chOff x="1270511" y="5777827"/>
            <a:chExt cx="14664473" cy="7353114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13166164-76FC-4C9C-90E0-577D00D361C2}"/>
                </a:ext>
              </a:extLst>
            </p:cNvPr>
            <p:cNvSpPr/>
            <p:nvPr/>
          </p:nvSpPr>
          <p:spPr>
            <a:xfrm>
              <a:off x="1356007" y="5777827"/>
              <a:ext cx="14578977" cy="7353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E95BB8A-AD83-409C-A9E0-3795C726790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2AF9484-1320-477F-A179-B0D7F4001E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8BF9-6B81-48D4-B158-BD11CAB2921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8C361EE0-AA9F-495E-8751-31809CE350C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F22F72FB-2F4D-48BF-816F-9AFDA969C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DBB2AD9-B076-47C7-BD88-FD6B0E55EDA1}"/>
              </a:ext>
            </a:extLst>
          </p:cNvPr>
          <p:cNvGrpSpPr/>
          <p:nvPr/>
        </p:nvGrpSpPr>
        <p:grpSpPr>
          <a:xfrm>
            <a:off x="510584" y="1209185"/>
            <a:ext cx="23588559" cy="5979690"/>
            <a:chOff x="1219201" y="1579564"/>
            <a:chExt cx="22214350" cy="58958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7B92E99-F735-4ABF-86B3-BD90F68C51A9}"/>
                </a:ext>
              </a:extLst>
            </p:cNvPr>
            <p:cNvGrpSpPr/>
            <p:nvPr/>
          </p:nvGrpSpPr>
          <p:grpSpPr>
            <a:xfrm>
              <a:off x="1219201" y="1579564"/>
              <a:ext cx="21909219" cy="5895895"/>
              <a:chOff x="1220787" y="1427163"/>
              <a:chExt cx="21909219" cy="5895895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3039AAD0-D89D-4B88-9CE8-B61BF3881191}"/>
                  </a:ext>
                </a:extLst>
              </p:cNvPr>
              <p:cNvSpPr/>
              <p:nvPr/>
            </p:nvSpPr>
            <p:spPr>
              <a:xfrm>
                <a:off x="1340938" y="1749628"/>
                <a:ext cx="21789068" cy="5573430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6C0834C-DE4A-4BEB-9D7A-7C773913566E}"/>
                  </a:ext>
                </a:extLst>
              </p:cNvPr>
              <p:cNvGrpSpPr/>
              <p:nvPr/>
            </p:nvGrpSpPr>
            <p:grpSpPr>
              <a:xfrm>
                <a:off x="1220787" y="1427163"/>
                <a:ext cx="3515273" cy="1690506"/>
                <a:chOff x="1311958" y="3258562"/>
                <a:chExt cx="3515273" cy="1690506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23B5722D-4917-42B9-8F4D-3E620F9EBD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067638" y="2551998"/>
                  <a:ext cx="1053030" cy="2466157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48E9555-D5A0-4D2C-AE61-B2D50EDBB095}"/>
                    </a:ext>
                  </a:extLst>
                </p:cNvPr>
                <p:cNvSpPr txBox="1"/>
                <p:nvPr/>
              </p:nvSpPr>
              <p:spPr>
                <a:xfrm>
                  <a:off x="2235535" y="3405487"/>
                  <a:ext cx="2303299" cy="10304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20C6A194-737F-4B3E-9F7B-CA87530D3766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1543582"/>
                  <a:chOff x="1311958" y="3405486"/>
                  <a:chExt cx="950173" cy="1543582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037B6228-CC25-4D15-B561-D2638F185F81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39C51F02-9519-449C-B359-A51B8EB40DB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F0BF3A54-F3B9-45CE-97A5-5AD5A55662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6CD1EE03-6EC8-444E-8F3C-379844417C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882AE380-9A22-4AAF-961D-59DEBE5DF38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D0E6BA3D-B6D8-4E87-B3D0-4C9BF195EF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EE3E55DF-896E-4A92-8AB4-67BD4D1F487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E49D2CD3-0378-4B01-9D33-7B59ECA4A5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38A76AE5-8AD2-4F28-AF77-AFA3C88A7BC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BF4DD25-9062-47F7-9896-05D8C6B4FE5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F76B4864-F1AB-4D6E-BE2F-028158BDDF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FB0F089-CE38-4C53-B583-2A48BFB7AC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6E4441FF-33C8-483E-AD62-4F38B631817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46863B3-3286-48C2-8977-4DA8EAE006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C82B3BD4-2C03-40CE-8BE1-E38C7952E8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083B0CC8-1674-4BFA-B454-520526A69C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AE5FE39-69C3-4816-ADC0-EE05A889C3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2DB7F991-807A-4FBA-9737-69508F462F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21F43020-BEA4-4A6D-8D9B-3F2D9D80A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31D2D748-7819-4B7C-BCAC-F398224C84A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BC33828-C5F7-4D70-8BE3-B2940F6FAF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3BD52A26-A5EA-4DAF-8B36-3C9756EB975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5BC664F9-B73F-4755-A19F-4914146805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B158064E-E644-4932-BB99-ED09C03407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73507" y="4477201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1D0B3958-E704-455A-9C28-8BD8FD6652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39082" y="3651889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/>
                <p:nvPr/>
              </p:nvSpPr>
              <p:spPr>
                <a:xfrm>
                  <a:off x="2531806" y="2348321"/>
                  <a:ext cx="20901745" cy="1198661"/>
                </a:xfrm>
                <a:prstGeom prst="rect">
                  <a:avLst/>
                </a:prstGeom>
                <a:noFill/>
                <a:ln w="57150">
                  <a:noFill/>
                </a:ln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30555" algn="l"/>
                    </a:tabLst>
                  </a:pP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ho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a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ectơ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acc>
                    </m:oMath>
                  </a14:m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ô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ồ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p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o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ác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u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hẳng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ịnh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ào</a:t>
                  </a:r>
                  <a:r>
                    <a:rPr lang="fr-FR" sz="48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fr-FR" sz="4800" b="1" dirty="0" err="1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ai</a:t>
                  </a:r>
                  <a:r>
                    <a:rPr lang="fr-FR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? </a:t>
                  </a:r>
                  <a:endPara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277AE035-946E-49A1-A9F6-1AD6A69605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1806" y="2348321"/>
                  <a:ext cx="20901745" cy="1198661"/>
                </a:xfrm>
                <a:prstGeom prst="rect">
                  <a:avLst/>
                </a:prstGeom>
                <a:blipFill>
                  <a:blip r:embed="rId2"/>
                  <a:stretch>
                    <a:fillRect l="-1236" b="-5500"/>
                  </a:stretch>
                </a:blipFill>
                <a:ln w="571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/>
              <p:nvPr/>
            </p:nvSpPr>
            <p:spPr>
              <a:xfrm>
                <a:off x="1078421" y="2893282"/>
                <a:ext cx="21700090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4F89982-89EF-4A17-8A95-FE44B79DD0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421" y="2893282"/>
                <a:ext cx="21700090" cy="19513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/>
              <p:nvPr/>
            </p:nvSpPr>
            <p:spPr>
              <a:xfrm>
                <a:off x="881673" y="3820637"/>
                <a:ext cx="22288385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4467089-764F-4FEC-97F2-D5EEE478E9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73" y="3820637"/>
                <a:ext cx="22288385" cy="19513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/>
              <p:nvPr/>
            </p:nvSpPr>
            <p:spPr>
              <a:xfrm>
                <a:off x="1068210" y="4703763"/>
                <a:ext cx="20832906" cy="1951303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lvl="0">
                  <a:lnSpc>
                    <a:spcPct val="115000"/>
                  </a:lnSpc>
                  <a:spcAft>
                    <a:spcPts val="800"/>
                  </a:spcAft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2C4FD6C-FB02-475F-9841-A5EA3C1A6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210" y="4703763"/>
                <a:ext cx="20832906" cy="19513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/>
              <p:nvPr/>
            </p:nvSpPr>
            <p:spPr>
              <a:xfrm>
                <a:off x="6116559" y="7477764"/>
                <a:ext cx="13857880" cy="21514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∃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E4EF38B-D9C0-41AE-A710-096521C83F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559" y="7477764"/>
                <a:ext cx="13857880" cy="2151423"/>
              </a:xfrm>
              <a:prstGeom prst="rect">
                <a:avLst/>
              </a:prstGeom>
              <a:blipFill>
                <a:blip r:embed="rId6"/>
                <a:stretch>
                  <a:fillRect t="-4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id="{07A1DA9D-A5F5-441E-A3D6-71BCE7B95425}"/>
              </a:ext>
            </a:extLst>
          </p:cNvPr>
          <p:cNvSpPr/>
          <p:nvPr/>
        </p:nvSpPr>
        <p:spPr>
          <a:xfrm>
            <a:off x="1208300" y="3951627"/>
            <a:ext cx="1262488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2" name="Rectangle 76">
            <a:extLst>
              <a:ext uri="{FF2B5EF4-FFF2-40B4-BE49-F238E27FC236}">
                <a16:creationId xmlns:a16="http://schemas.microsoft.com/office/drawing/2014/main" id="{FB0B01E4-DD60-46A2-A6DB-4E1A08BA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Rectangle 32">
            <a:extLst>
              <a:ext uri="{FF2B5EF4-FFF2-40B4-BE49-F238E27FC236}">
                <a16:creationId xmlns:a16="http://schemas.microsoft.com/office/drawing/2014/main" id="{121B4489-A650-4D88-8472-FE27C7A6D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206" y="362073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Rectangle 5">
            <a:extLst>
              <a:ext uri="{FF2B5EF4-FFF2-40B4-BE49-F238E27FC236}">
                <a16:creationId xmlns:a16="http://schemas.microsoft.com/office/drawing/2014/main" id="{504C7D62-A50F-46D5-95A8-9E3096EB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E585B3A0-9086-44B0-83E8-410C7FD26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47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" name="Rectangle 11">
            <a:extLst>
              <a:ext uri="{FF2B5EF4-FFF2-40B4-BE49-F238E27FC236}">
                <a16:creationId xmlns:a16="http://schemas.microsoft.com/office/drawing/2014/main" id="{75E3FE68-6FF1-4DBD-A595-721D2B858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2" name="Rectangle 14">
            <a:extLst>
              <a:ext uri="{FF2B5EF4-FFF2-40B4-BE49-F238E27FC236}">
                <a16:creationId xmlns:a16="http://schemas.microsoft.com/office/drawing/2014/main" id="{6628DE7D-70AC-47C1-AD93-6B47E20D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82D90BDB-2B94-4817-B7AA-47EA5AC84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/>
              <p:nvPr/>
            </p:nvSpPr>
            <p:spPr>
              <a:xfrm>
                <a:off x="5813321" y="8697435"/>
                <a:ext cx="11658600" cy="19283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1D9E4FF-6ADD-4C97-ABC1-B78E11D9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321" y="8697435"/>
                <a:ext cx="11658600" cy="1928348"/>
              </a:xfrm>
              <a:prstGeom prst="rect">
                <a:avLst/>
              </a:prstGeom>
              <a:blipFill>
                <a:blip r:embed="rId7"/>
                <a:stretch>
                  <a:fillRect t="-4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/>
              <p:nvPr/>
            </p:nvSpPr>
            <p:spPr>
              <a:xfrm>
                <a:off x="575478" y="9687545"/>
                <a:ext cx="19388922" cy="1363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fr-FR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25DD50F-9209-45AA-A63C-654D8D91B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478" y="9687545"/>
                <a:ext cx="19388922" cy="13635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/>
              <p:nvPr/>
            </p:nvSpPr>
            <p:spPr>
              <a:xfrm>
                <a:off x="0" y="10980652"/>
                <a:ext cx="16002000" cy="5788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2</m:t>
                              </m:r>
                            </m:e>
                            <m:e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2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  <m:r>
                                <a:rPr lang="fr-FR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35109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acc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acc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fr-FR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fr-FR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lvl="0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630555" algn="l"/>
                    <a:tab pos="3510915" algn="l"/>
                  </a:tabLst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9721C0E-B6A0-49DC-8811-B24AF1326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80652"/>
                <a:ext cx="16002000" cy="57885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EBE96544-E792-4D9F-B2FD-877FFF82AAE8}"/>
                  </a:ext>
                </a:extLst>
              </p:cNvPr>
              <p:cNvSpPr/>
              <p:nvPr/>
            </p:nvSpPr>
            <p:spPr>
              <a:xfrm>
                <a:off x="938760" y="5832240"/>
                <a:ext cx="20832906" cy="966611"/>
              </a:xfrm>
              <a:prstGeom prst="rect">
                <a:avLst/>
              </a:prstGeom>
              <a:noFill/>
              <a:ln w="57150"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</a:tabLst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EBE96544-E792-4D9F-B2FD-877FFF82AA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760" y="5832240"/>
                <a:ext cx="20832906" cy="966611"/>
              </a:xfrm>
              <a:prstGeom prst="rect">
                <a:avLst/>
              </a:prstGeom>
              <a:blipFill>
                <a:blip r:embed="rId10"/>
                <a:stretch>
                  <a:fillRect b="-33544"/>
                </a:stretch>
              </a:blipFill>
              <a:ln w="571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40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60" grpId="0"/>
      <p:bldP spid="61" grpId="0" animBg="1"/>
      <p:bldP spid="81" grpId="0"/>
      <p:bldP spid="58" grpId="0"/>
      <p:bldP spid="59" grpId="0"/>
      <p:bldP spid="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FB850E2-79F6-47A2-8421-B65EC54DE319}"/>
              </a:ext>
            </a:extLst>
          </p:cNvPr>
          <p:cNvGrpSpPr/>
          <p:nvPr/>
        </p:nvGrpSpPr>
        <p:grpSpPr>
          <a:xfrm>
            <a:off x="451717" y="1644740"/>
            <a:ext cx="1975031" cy="914400"/>
            <a:chOff x="7459669" y="7543800"/>
            <a:chExt cx="1381118" cy="914400"/>
          </a:xfrm>
        </p:grpSpPr>
        <p:sp>
          <p:nvSpPr>
            <p:cNvPr id="3" name="Isosceles Triangle 44">
              <a:extLst>
                <a:ext uri="{FF2B5EF4-FFF2-40B4-BE49-F238E27FC236}">
                  <a16:creationId xmlns:a16="http://schemas.microsoft.com/office/drawing/2014/main" id="{0FA84DB5-2264-426B-905D-6FEDF947A69B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2DE27AD-BBC0-47B2-9D16-754346C7F950}"/>
                </a:ext>
              </a:extLst>
            </p:cNvPr>
            <p:cNvGrpSpPr/>
            <p:nvPr/>
          </p:nvGrpSpPr>
          <p:grpSpPr>
            <a:xfrm>
              <a:off x="7469187" y="7685126"/>
              <a:ext cx="1371600" cy="773074"/>
              <a:chOff x="7469187" y="7685126"/>
              <a:chExt cx="1371600" cy="773074"/>
            </a:xfrm>
          </p:grpSpPr>
          <p:sp>
            <p:nvSpPr>
              <p:cNvPr id="5" name="Round Same Side Corner Rectangle 29">
                <a:extLst>
                  <a:ext uri="{FF2B5EF4-FFF2-40B4-BE49-F238E27FC236}">
                    <a16:creationId xmlns:a16="http://schemas.microsoft.com/office/drawing/2014/main" id="{BFBC18F3-9921-4759-8C8D-1FA564D1AA64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38DA83-578F-4E53-90F7-0243E37E0781}"/>
                  </a:ext>
                </a:extLst>
              </p:cNvPr>
              <p:cNvSpPr txBox="1"/>
              <p:nvPr/>
            </p:nvSpPr>
            <p:spPr>
              <a:xfrm>
                <a:off x="8052715" y="7688759"/>
                <a:ext cx="3196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1E55C13-39FB-480B-9D88-0DCCFC19F290}"/>
              </a:ext>
            </a:extLst>
          </p:cNvPr>
          <p:cNvSpPr/>
          <p:nvPr/>
        </p:nvSpPr>
        <p:spPr>
          <a:xfrm>
            <a:off x="2744787" y="1631293"/>
            <a:ext cx="1693604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 VÀ CÁC PHÉP TOÁN CỦA VEC T</a:t>
            </a:r>
            <a:r>
              <a:rPr lang="vi-VN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ONG </a:t>
            </a:r>
          </a:p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 GIAN 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64758BB-4860-4AFB-AE37-3F2758BC22C9}"/>
              </a:ext>
            </a:extLst>
          </p:cNvPr>
          <p:cNvGrpSpPr/>
          <p:nvPr/>
        </p:nvGrpSpPr>
        <p:grpSpPr>
          <a:xfrm>
            <a:off x="611187" y="3375302"/>
            <a:ext cx="1438975" cy="885504"/>
            <a:chOff x="-288924" y="1905000"/>
            <a:chExt cx="1297371" cy="885504"/>
          </a:xfrm>
        </p:grpSpPr>
        <p:sp>
          <p:nvSpPr>
            <p:cNvPr id="9" name="Rounded Rectangle 30">
              <a:extLst>
                <a:ext uri="{FF2B5EF4-FFF2-40B4-BE49-F238E27FC236}">
                  <a16:creationId xmlns:a16="http://schemas.microsoft.com/office/drawing/2014/main" id="{84D8A17D-5ED3-44C7-8EE7-6E02F72D674F}"/>
                </a:ext>
              </a:extLst>
            </p:cNvPr>
            <p:cNvSpPr/>
            <p:nvPr/>
          </p:nvSpPr>
          <p:spPr>
            <a:xfrm>
              <a:off x="-288924" y="1905000"/>
              <a:ext cx="1297371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65B47F7-5A89-4D7F-B7F2-948C2A9D2C5D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F4DB0C23-6396-4C83-8468-B9A9C78B31EF}"/>
              </a:ext>
            </a:extLst>
          </p:cNvPr>
          <p:cNvSpPr/>
          <p:nvPr/>
        </p:nvSpPr>
        <p:spPr>
          <a:xfrm>
            <a:off x="2070591" y="3210478"/>
            <a:ext cx="172563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 cộng và phép trừ các </a:t>
            </a:r>
            <a:r>
              <a:rPr lang="vi-VN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ectơ</a:t>
            </a:r>
            <a:r>
              <a:rPr lang="pt-BR" sz="54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phép nhân với một số</a:t>
            </a:r>
            <a:endParaRPr lang="en-US" sz="5400" b="1" i="1" dirty="0">
              <a:solidFill>
                <a:srgbClr val="145F82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9428669-FBEF-4B5E-A20E-7E437F9F9682}"/>
              </a:ext>
            </a:extLst>
          </p:cNvPr>
          <p:cNvGrpSpPr/>
          <p:nvPr/>
        </p:nvGrpSpPr>
        <p:grpSpPr>
          <a:xfrm>
            <a:off x="1272799" y="4637715"/>
            <a:ext cx="21793201" cy="3921275"/>
            <a:chOff x="1220787" y="1726487"/>
            <a:chExt cx="21793201" cy="392127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3DC6BD-4198-459E-80BD-CB3A0C0AF865}"/>
                </a:ext>
              </a:extLst>
            </p:cNvPr>
            <p:cNvGrpSpPr/>
            <p:nvPr/>
          </p:nvGrpSpPr>
          <p:grpSpPr>
            <a:xfrm>
              <a:off x="1220787" y="1726487"/>
              <a:ext cx="21793201" cy="3921275"/>
              <a:chOff x="1220787" y="1574087"/>
              <a:chExt cx="21793201" cy="4016123"/>
            </a:xfrm>
          </p:grpSpPr>
          <p:sp>
            <p:nvSpPr>
              <p:cNvPr id="15" name="Rounded Rectangle 70">
                <a:extLst>
                  <a:ext uri="{FF2B5EF4-FFF2-40B4-BE49-F238E27FC236}">
                    <a16:creationId xmlns:a16="http://schemas.microsoft.com/office/drawing/2014/main" id="{155FD8C9-7325-4397-99CC-B078067E1E28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52834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2DA4F4FD-C283-4848-8BFE-8A32EE836535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4701" cy="940513"/>
                <a:chOff x="1311958" y="3405486"/>
                <a:chExt cx="3254701" cy="940513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D00CDAFB-29D6-4119-BEA0-33B6277F04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F1CEEB-D445-4B86-A7D2-E18CAEBE4A7F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23072" cy="8510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  <p:grpSp>
              <p:nvGrpSpPr>
                <p:cNvPr id="19" name="Group 58">
                  <a:extLst>
                    <a:ext uri="{FF2B5EF4-FFF2-40B4-BE49-F238E27FC236}">
                      <a16:creationId xmlns:a16="http://schemas.microsoft.com/office/drawing/2014/main" id="{7E92E4C1-2D07-4749-96E1-4675BA3F6D18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20" name="Rectangle 19">
                    <a:extLst>
                      <a:ext uri="{FF2B5EF4-FFF2-40B4-BE49-F238E27FC236}">
                        <a16:creationId xmlns:a16="http://schemas.microsoft.com/office/drawing/2014/main" id="{7BE04F5E-DEBD-4676-8C53-CD962579D8DD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3">
                    <a:extLst>
                      <a:ext uri="{FF2B5EF4-FFF2-40B4-BE49-F238E27FC236}">
                        <a16:creationId xmlns:a16="http://schemas.microsoft.com/office/drawing/2014/main" id="{FBC5FC1C-B3D7-40A3-93A3-39791C2C6F2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4">
                    <a:extLst>
                      <a:ext uri="{FF2B5EF4-FFF2-40B4-BE49-F238E27FC236}">
                        <a16:creationId xmlns:a16="http://schemas.microsoft.com/office/drawing/2014/main" id="{C8AF1CBC-3F7D-46D9-AD31-41143EDBE6C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5">
                    <a:extLst>
                      <a:ext uri="{FF2B5EF4-FFF2-40B4-BE49-F238E27FC236}">
                        <a16:creationId xmlns:a16="http://schemas.microsoft.com/office/drawing/2014/main" id="{758DCE48-2365-40A7-85F5-E1EE0F46C2C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6">
                    <a:extLst>
                      <a:ext uri="{FF2B5EF4-FFF2-40B4-BE49-F238E27FC236}">
                        <a16:creationId xmlns:a16="http://schemas.microsoft.com/office/drawing/2014/main" id="{A0B1AE4F-4E09-4893-B126-B6B0AAFC57D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17">
                    <a:extLst>
                      <a:ext uri="{FF2B5EF4-FFF2-40B4-BE49-F238E27FC236}">
                        <a16:creationId xmlns:a16="http://schemas.microsoft.com/office/drawing/2014/main" id="{B751B9D5-AFDA-4B63-B241-DA95023DC6F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18">
                    <a:extLst>
                      <a:ext uri="{FF2B5EF4-FFF2-40B4-BE49-F238E27FC236}">
                        <a16:creationId xmlns:a16="http://schemas.microsoft.com/office/drawing/2014/main" id="{8908B5F3-BAA5-4649-9C50-4B3FCE3B73E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19">
                    <a:extLst>
                      <a:ext uri="{FF2B5EF4-FFF2-40B4-BE49-F238E27FC236}">
                        <a16:creationId xmlns:a16="http://schemas.microsoft.com/office/drawing/2014/main" id="{BC8FEBE8-98A3-4020-BE7C-3BEF7717469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0">
                    <a:extLst>
                      <a:ext uri="{FF2B5EF4-FFF2-40B4-BE49-F238E27FC236}">
                        <a16:creationId xmlns:a16="http://schemas.microsoft.com/office/drawing/2014/main" id="{CD14843A-2899-4365-B5FA-1E84F387429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1">
                    <a:extLst>
                      <a:ext uri="{FF2B5EF4-FFF2-40B4-BE49-F238E27FC236}">
                        <a16:creationId xmlns:a16="http://schemas.microsoft.com/office/drawing/2014/main" id="{88742298-5334-4416-832F-DBBE51BD37B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2">
                    <a:extLst>
                      <a:ext uri="{FF2B5EF4-FFF2-40B4-BE49-F238E27FC236}">
                        <a16:creationId xmlns:a16="http://schemas.microsoft.com/office/drawing/2014/main" id="{A0C4D624-D87D-4B9F-AFCE-E0D6347E8AE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3">
                    <a:extLst>
                      <a:ext uri="{FF2B5EF4-FFF2-40B4-BE49-F238E27FC236}">
                        <a16:creationId xmlns:a16="http://schemas.microsoft.com/office/drawing/2014/main" id="{6964AA7E-9CD1-4839-9D43-62945A830E8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4">
                    <a:extLst>
                      <a:ext uri="{FF2B5EF4-FFF2-40B4-BE49-F238E27FC236}">
                        <a16:creationId xmlns:a16="http://schemas.microsoft.com/office/drawing/2014/main" id="{479EF868-8153-4A9F-8275-C87D562FEC9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5">
                    <a:extLst>
                      <a:ext uri="{FF2B5EF4-FFF2-40B4-BE49-F238E27FC236}">
                        <a16:creationId xmlns:a16="http://schemas.microsoft.com/office/drawing/2014/main" id="{8A02EE86-774C-47B0-AEB3-490BB0BBEE8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6">
                    <a:extLst>
                      <a:ext uri="{FF2B5EF4-FFF2-40B4-BE49-F238E27FC236}">
                        <a16:creationId xmlns:a16="http://schemas.microsoft.com/office/drawing/2014/main" id="{DD5EB1CB-A535-460F-96CC-9E2FCB326C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27">
                    <a:extLst>
                      <a:ext uri="{FF2B5EF4-FFF2-40B4-BE49-F238E27FC236}">
                        <a16:creationId xmlns:a16="http://schemas.microsoft.com/office/drawing/2014/main" id="{02D494ED-9A9A-4A44-BE15-64D96AC59B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28">
                    <a:extLst>
                      <a:ext uri="{FF2B5EF4-FFF2-40B4-BE49-F238E27FC236}">
                        <a16:creationId xmlns:a16="http://schemas.microsoft.com/office/drawing/2014/main" id="{BB2E293D-A8C7-4C27-A4F8-20BD6FB928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29">
                    <a:extLst>
                      <a:ext uri="{FF2B5EF4-FFF2-40B4-BE49-F238E27FC236}">
                        <a16:creationId xmlns:a16="http://schemas.microsoft.com/office/drawing/2014/main" id="{45696476-C518-4A62-A727-C8D396C8D0B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0">
                    <a:extLst>
                      <a:ext uri="{FF2B5EF4-FFF2-40B4-BE49-F238E27FC236}">
                        <a16:creationId xmlns:a16="http://schemas.microsoft.com/office/drawing/2014/main" id="{90443949-CBD9-4CB5-A6F7-4F02482E89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1">
                    <a:extLst>
                      <a:ext uri="{FF2B5EF4-FFF2-40B4-BE49-F238E27FC236}">
                        <a16:creationId xmlns:a16="http://schemas.microsoft.com/office/drawing/2014/main" id="{15A2E445-4F8A-4782-B61F-944670B28E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2">
                    <a:extLst>
                      <a:ext uri="{FF2B5EF4-FFF2-40B4-BE49-F238E27FC236}">
                        <a16:creationId xmlns:a16="http://schemas.microsoft.com/office/drawing/2014/main" id="{65A35B98-B063-4C6E-A427-0F120501315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3">
                    <a:extLst>
                      <a:ext uri="{FF2B5EF4-FFF2-40B4-BE49-F238E27FC236}">
                        <a16:creationId xmlns:a16="http://schemas.microsoft.com/office/drawing/2014/main" id="{3D45ABE0-C8BC-4298-B525-AB5B959B57C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34">
                    <a:extLst>
                      <a:ext uri="{FF2B5EF4-FFF2-40B4-BE49-F238E27FC236}">
                        <a16:creationId xmlns:a16="http://schemas.microsoft.com/office/drawing/2014/main" id="{845B4438-15DA-4BE1-A10A-1183B779301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Freeform 35">
                    <a:extLst>
                      <a:ext uri="{FF2B5EF4-FFF2-40B4-BE49-F238E27FC236}">
                        <a16:creationId xmlns:a16="http://schemas.microsoft.com/office/drawing/2014/main" id="{CAC451AE-38F2-4A87-A0F5-32133D3E1C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Freeform 36">
                    <a:extLst>
                      <a:ext uri="{FF2B5EF4-FFF2-40B4-BE49-F238E27FC236}">
                        <a16:creationId xmlns:a16="http://schemas.microsoft.com/office/drawing/2014/main" id="{07F9F478-0A1D-4A7B-8688-179B80E507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FA9139F-8783-4917-B42A-B1DA5EA4D7A3}"/>
                    </a:ext>
                  </a:extLst>
                </p:cNvPr>
                <p:cNvSpPr/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vi-VN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Thực hiện phép toá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Chứng minh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CFA9139F-8783-4917-B42A-B1DA5EA4D7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  <a:blipFill>
                  <a:blip r:embed="rId2"/>
                  <a:stretch>
                    <a:fillRect l="-2033" t="-5846" b="-119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Speech Bubble: Rectangle with Corners Rounded 44">
            <a:extLst>
              <a:ext uri="{FF2B5EF4-FFF2-40B4-BE49-F238E27FC236}">
                <a16:creationId xmlns:a16="http://schemas.microsoft.com/office/drawing/2014/main" id="{4167DECF-5FD8-477E-9E8B-55B1602BD062}"/>
              </a:ext>
            </a:extLst>
          </p:cNvPr>
          <p:cNvSpPr/>
          <p:nvPr/>
        </p:nvSpPr>
        <p:spPr>
          <a:xfrm>
            <a:off x="16503018" y="4533773"/>
            <a:ext cx="7660436" cy="2667000"/>
          </a:xfrm>
          <a:prstGeom prst="wedgeRoundRect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dirty="0" err="1"/>
              <a:t>Nhắc</a:t>
            </a:r>
            <a:r>
              <a:rPr lang="en-US" sz="5400" dirty="0"/>
              <a:t> </a:t>
            </a:r>
            <a:r>
              <a:rPr lang="en-US" sz="5400" dirty="0" err="1"/>
              <a:t>lại</a:t>
            </a:r>
            <a:r>
              <a:rPr lang="en-US" sz="5400" dirty="0"/>
              <a:t> </a:t>
            </a:r>
            <a:r>
              <a:rPr lang="en-US" sz="5400" dirty="0" err="1"/>
              <a:t>quy</a:t>
            </a:r>
            <a:r>
              <a:rPr lang="en-US" sz="5400" dirty="0"/>
              <a:t> </a:t>
            </a:r>
            <a:r>
              <a:rPr lang="en-US" sz="5400" dirty="0" err="1"/>
              <a:t>tắc</a:t>
            </a:r>
            <a:r>
              <a:rPr lang="en-US" sz="5400" dirty="0"/>
              <a:t> 3 </a:t>
            </a:r>
            <a:r>
              <a:rPr lang="en-US" sz="5400" dirty="0" err="1"/>
              <a:t>điểm</a:t>
            </a:r>
            <a:r>
              <a:rPr lang="en-US" sz="5400" dirty="0"/>
              <a:t>, </a:t>
            </a:r>
            <a:r>
              <a:rPr lang="en-US" sz="5400" dirty="0" err="1"/>
              <a:t>quy</a:t>
            </a:r>
            <a:r>
              <a:rPr lang="en-US" sz="5400" dirty="0"/>
              <a:t> </a:t>
            </a:r>
            <a:r>
              <a:rPr lang="en-US" sz="5400" dirty="0" err="1"/>
              <a:t>tắc</a:t>
            </a:r>
            <a:r>
              <a:rPr lang="en-US" sz="5400" dirty="0"/>
              <a:t> </a:t>
            </a:r>
            <a:r>
              <a:rPr lang="en-US" sz="5400" dirty="0" err="1"/>
              <a:t>hình</a:t>
            </a:r>
            <a:r>
              <a:rPr lang="en-US" sz="5400" dirty="0"/>
              <a:t> </a:t>
            </a:r>
            <a:r>
              <a:rPr lang="en-US" sz="5400" dirty="0" err="1"/>
              <a:t>bình</a:t>
            </a:r>
            <a:r>
              <a:rPr lang="en-US" sz="5400" dirty="0"/>
              <a:t> </a:t>
            </a:r>
            <a:r>
              <a:rPr lang="en-US" sz="5400" dirty="0" err="1"/>
              <a:t>hành</a:t>
            </a:r>
            <a:r>
              <a:rPr lang="en-US" sz="5400" dirty="0"/>
              <a:t>?</a:t>
            </a: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59C19D15-A5E4-4459-B625-9E8AEFFA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9787" y="8764075"/>
            <a:ext cx="63255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Qui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ắ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3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điểm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000C98B3-A891-480F-B00D-DA3959C3AA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972" y="9687405"/>
                <a:ext cx="9665815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altLang="en-US" sz="5400" b="0" i="1" u="none" strike="noStrike" kern="0" cap="none" spc="0" normalizeH="0" baseline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kern="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5400" b="0" i="0" u="none" strike="noStrike" kern="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7" name="Text Box 16">
                <a:extLst>
                  <a:ext uri="{FF2B5EF4-FFF2-40B4-BE49-F238E27FC236}">
                    <a16:creationId xmlns:a16="http://schemas.microsoft.com/office/drawing/2014/main" id="{000C98B3-A891-480F-B00D-DA3959C3A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972" y="9687405"/>
                <a:ext cx="9665815" cy="1754326"/>
              </a:xfrm>
              <a:prstGeom prst="rect">
                <a:avLst/>
              </a:prstGeom>
              <a:blipFill>
                <a:blip r:embed="rId3"/>
                <a:stretch>
                  <a:fillRect l="-3407" t="-9722" b="-201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8E2A2F2-3006-4CEC-A2EA-6FC0ED82FDFF}"/>
                  </a:ext>
                </a:extLst>
              </p:cNvPr>
              <p:cNvSpPr txBox="1"/>
              <p:nvPr/>
            </p:nvSpPr>
            <p:spPr>
              <a:xfrm>
                <a:off x="11781828" y="9768234"/>
                <a:ext cx="41148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400" dirty="0"/>
                  <a:t> ;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8E2A2F2-3006-4CEC-A2EA-6FC0ED82F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828" y="9768234"/>
                <a:ext cx="4114800" cy="856068"/>
              </a:xfrm>
              <a:prstGeom prst="rect">
                <a:avLst/>
              </a:prstGeom>
              <a:blipFill>
                <a:blip r:embed="rId4"/>
                <a:stretch>
                  <a:fillRect t="-3546" r="-385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F7FFA8B-9E18-4146-80FE-720922A0BEFE}"/>
                  </a:ext>
                </a:extLst>
              </p:cNvPr>
              <p:cNvSpPr txBox="1"/>
              <p:nvPr/>
            </p:nvSpPr>
            <p:spPr>
              <a:xfrm>
                <a:off x="15041562" y="9725025"/>
                <a:ext cx="49530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F7FFA8B-9E18-4146-80FE-720922A0BE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1562" y="9725025"/>
                <a:ext cx="4953000" cy="8560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6">
            <a:extLst>
              <a:ext uri="{FF2B5EF4-FFF2-40B4-BE49-F238E27FC236}">
                <a16:creationId xmlns:a16="http://schemas.microsoft.com/office/drawing/2014/main" id="{8B1021A9-D997-4699-8DC3-466976079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2324" y="10915410"/>
            <a:ext cx="814022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Qui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ắc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hì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ì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hành</a:t>
            </a: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.</a:t>
            </a:r>
            <a:endParaRPr lang="en-US" altLang="en-US" sz="5400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8">
                <a:extLst>
                  <a:ext uri="{FF2B5EF4-FFF2-40B4-BE49-F238E27FC236}">
                    <a16:creationId xmlns:a16="http://schemas.microsoft.com/office/drawing/2014/main" id="{82CF0AAA-7E89-42B1-A00F-E9F2C69BB7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2972" y="12097230"/>
                <a:ext cx="10054628" cy="923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Nếu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ea typeface="Arial Unicode MS" pitchFamily="34" charset="-128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𝐴𝐵𝐶𝐷</m:t>
                    </m:r>
                    <m:r>
                      <a:rPr lang="en-US" altLang="en-US" sz="5400" i="1" dirty="0" smtClean="0">
                        <a:latin typeface="Cambria Math" panose="02040503050406030204" pitchFamily="18" charset="0"/>
                        <a:ea typeface="Arial Unicode MS" pitchFamily="34" charset="-128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hì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bì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hành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5400" dirty="0">
                    <a:latin typeface="Times New Roman" panose="02020603050405020304" pitchFamily="18" charset="0"/>
                    <a:ea typeface="Arial Unicode MS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</p:txBody>
          </p:sp>
        </mc:Choice>
        <mc:Fallback xmlns="">
          <p:sp>
            <p:nvSpPr>
              <p:cNvPr id="51" name="Text Box 8">
                <a:extLst>
                  <a:ext uri="{FF2B5EF4-FFF2-40B4-BE49-F238E27FC236}">
                    <a16:creationId xmlns:a16="http://schemas.microsoft.com/office/drawing/2014/main" id="{82CF0AAA-7E89-42B1-A00F-E9F2C69BB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972" y="12097230"/>
                <a:ext cx="10054628" cy="923330"/>
              </a:xfrm>
              <a:prstGeom prst="rect">
                <a:avLst/>
              </a:prstGeom>
              <a:blipFill>
                <a:blip r:embed="rId6"/>
                <a:stretch>
                  <a:fillRect l="-1577" t="-18421" b="-388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61399CA-F294-4E06-A158-6C7FBCD415E7}"/>
                  </a:ext>
                </a:extLst>
              </p:cNvPr>
              <p:cNvSpPr txBox="1"/>
              <p:nvPr/>
            </p:nvSpPr>
            <p:spPr>
              <a:xfrm>
                <a:off x="11321418" y="12107426"/>
                <a:ext cx="518160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61399CA-F294-4E06-A158-6C7FBCD41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418" y="12107426"/>
                <a:ext cx="5181600" cy="856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35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 animBg="1"/>
      <p:bldP spid="45" grpId="1" animBg="1"/>
      <p:bldP spid="46" grpId="0"/>
      <p:bldP spid="47" grpId="0"/>
      <p:bldP spid="48" grpId="0"/>
      <p:bldP spid="49" grpId="0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3F67DD1-EF75-441A-96B9-35E92484C2DD}"/>
              </a:ext>
            </a:extLst>
          </p:cNvPr>
          <p:cNvGrpSpPr/>
          <p:nvPr/>
        </p:nvGrpSpPr>
        <p:grpSpPr>
          <a:xfrm>
            <a:off x="1296987" y="5943600"/>
            <a:ext cx="21819676" cy="6781800"/>
            <a:chOff x="1270511" y="5867400"/>
            <a:chExt cx="21819676" cy="6781800"/>
          </a:xfrm>
        </p:grpSpPr>
        <p:sp>
          <p:nvSpPr>
            <p:cNvPr id="3" name="Rounded Rectangle 101">
              <a:extLst>
                <a:ext uri="{FF2B5EF4-FFF2-40B4-BE49-F238E27FC236}">
                  <a16:creationId xmlns:a16="http://schemas.microsoft.com/office/drawing/2014/main" id="{E8F49DB5-64C1-4FD0-8982-8AB56BB7DBBF}"/>
                </a:ext>
              </a:extLst>
            </p:cNvPr>
            <p:cNvSpPr/>
            <p:nvPr/>
          </p:nvSpPr>
          <p:spPr>
            <a:xfrm>
              <a:off x="1272210" y="6058086"/>
              <a:ext cx="21817977" cy="65911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2E8AA45-2C17-46B5-95A2-C98AFD88E02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8900800E-2355-4419-80E3-506E73CFED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3485F46-D09A-4D8C-A3EE-0FCBF612006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05">
                <a:extLst>
                  <a:ext uri="{FF2B5EF4-FFF2-40B4-BE49-F238E27FC236}">
                    <a16:creationId xmlns:a16="http://schemas.microsoft.com/office/drawing/2014/main" id="{00667E4C-9CC0-45E5-9AD0-E787FA7B1E7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57397C6A-0ABE-40C0-A965-81F9D54520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B1F68C9-3190-43F8-B839-37B5F7CDB963}"/>
              </a:ext>
            </a:extLst>
          </p:cNvPr>
          <p:cNvGrpSpPr/>
          <p:nvPr/>
        </p:nvGrpSpPr>
        <p:grpSpPr>
          <a:xfrm>
            <a:off x="1220787" y="1726487"/>
            <a:ext cx="21793201" cy="3921275"/>
            <a:chOff x="1220787" y="1726487"/>
            <a:chExt cx="21793201" cy="392127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F0DEF5-F3CD-4E43-B2F8-AA86ABA23393}"/>
                </a:ext>
              </a:extLst>
            </p:cNvPr>
            <p:cNvGrpSpPr/>
            <p:nvPr/>
          </p:nvGrpSpPr>
          <p:grpSpPr>
            <a:xfrm>
              <a:off x="1220787" y="1726487"/>
              <a:ext cx="21793201" cy="3921275"/>
              <a:chOff x="1220787" y="1574087"/>
              <a:chExt cx="21793201" cy="4016123"/>
            </a:xfrm>
          </p:grpSpPr>
          <p:sp>
            <p:nvSpPr>
              <p:cNvPr id="12" name="Rounded Rectangle 70">
                <a:extLst>
                  <a:ext uri="{FF2B5EF4-FFF2-40B4-BE49-F238E27FC236}">
                    <a16:creationId xmlns:a16="http://schemas.microsoft.com/office/drawing/2014/main" id="{2AEB24DA-9202-490A-81A3-794706FFAD9C}"/>
                  </a:ext>
                </a:extLst>
              </p:cNvPr>
              <p:cNvSpPr/>
              <p:nvPr/>
            </p:nvSpPr>
            <p:spPr>
              <a:xfrm>
                <a:off x="1224920" y="2061864"/>
                <a:ext cx="21789068" cy="3528346"/>
              </a:xfrm>
              <a:prstGeom prst="roundRect">
                <a:avLst>
                  <a:gd name="adj" fmla="val 392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31AA4C0E-E8BE-4621-BC60-ED33C19C8D27}"/>
                  </a:ext>
                </a:extLst>
              </p:cNvPr>
              <p:cNvGrpSpPr/>
              <p:nvPr/>
            </p:nvGrpSpPr>
            <p:grpSpPr>
              <a:xfrm>
                <a:off x="1220787" y="1574087"/>
                <a:ext cx="3254701" cy="940513"/>
                <a:chOff x="1311958" y="3405486"/>
                <a:chExt cx="3254701" cy="940513"/>
              </a:xfrm>
            </p:grpSpPr>
            <p:sp>
              <p:nvSpPr>
                <p:cNvPr id="14" name="Freeform 20">
                  <a:extLst>
                    <a:ext uri="{FF2B5EF4-FFF2-40B4-BE49-F238E27FC236}">
                      <a16:creationId xmlns:a16="http://schemas.microsoft.com/office/drawing/2014/main" id="{427D0BB1-2725-446F-BAB3-FADFB7C7A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D0537773-01E1-475F-B71E-281E32607E46}"/>
                    </a:ext>
                  </a:extLst>
                </p:cNvPr>
                <p:cNvSpPr txBox="1"/>
                <p:nvPr/>
              </p:nvSpPr>
              <p:spPr>
                <a:xfrm>
                  <a:off x="2243587" y="3483623"/>
                  <a:ext cx="2323072" cy="8510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  <p:grpSp>
              <p:nvGrpSpPr>
                <p:cNvPr id="16" name="Group 58">
                  <a:extLst>
                    <a:ext uri="{FF2B5EF4-FFF2-40B4-BE49-F238E27FC236}">
                      <a16:creationId xmlns:a16="http://schemas.microsoft.com/office/drawing/2014/main" id="{9801CC01-555D-487A-BDE5-8A3935B349FF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CC00132E-9C77-4677-BC50-CFAF6B40767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13">
                    <a:extLst>
                      <a:ext uri="{FF2B5EF4-FFF2-40B4-BE49-F238E27FC236}">
                        <a16:creationId xmlns:a16="http://schemas.microsoft.com/office/drawing/2014/main" id="{4655309F-B044-438E-8A5C-C4D2912A6B0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14">
                    <a:extLst>
                      <a:ext uri="{FF2B5EF4-FFF2-40B4-BE49-F238E27FC236}">
                        <a16:creationId xmlns:a16="http://schemas.microsoft.com/office/drawing/2014/main" id="{07F29144-9285-41FA-B7FA-E2A8C41E32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15">
                    <a:extLst>
                      <a:ext uri="{FF2B5EF4-FFF2-40B4-BE49-F238E27FC236}">
                        <a16:creationId xmlns:a16="http://schemas.microsoft.com/office/drawing/2014/main" id="{3E9A8125-EA8A-4CF3-9955-AD8C4469588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16">
                    <a:extLst>
                      <a:ext uri="{FF2B5EF4-FFF2-40B4-BE49-F238E27FC236}">
                        <a16:creationId xmlns:a16="http://schemas.microsoft.com/office/drawing/2014/main" id="{923E697F-88A1-40B3-89E3-32916C948BA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17">
                    <a:extLst>
                      <a:ext uri="{FF2B5EF4-FFF2-40B4-BE49-F238E27FC236}">
                        <a16:creationId xmlns:a16="http://schemas.microsoft.com/office/drawing/2014/main" id="{58F8822A-F470-47CC-89E2-1364F277E5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18">
                    <a:extLst>
                      <a:ext uri="{FF2B5EF4-FFF2-40B4-BE49-F238E27FC236}">
                        <a16:creationId xmlns:a16="http://schemas.microsoft.com/office/drawing/2014/main" id="{9E7DA1C8-30B5-4770-810A-FEFCB2C7BEC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19">
                    <a:extLst>
                      <a:ext uri="{FF2B5EF4-FFF2-40B4-BE49-F238E27FC236}">
                        <a16:creationId xmlns:a16="http://schemas.microsoft.com/office/drawing/2014/main" id="{0AD583D1-226D-48AA-B449-55A911E756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20">
                    <a:extLst>
                      <a:ext uri="{FF2B5EF4-FFF2-40B4-BE49-F238E27FC236}">
                        <a16:creationId xmlns:a16="http://schemas.microsoft.com/office/drawing/2014/main" id="{0DF519A9-A142-4FA7-839F-215B8FB3609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6" name="Freeform 21">
                    <a:extLst>
                      <a:ext uri="{FF2B5EF4-FFF2-40B4-BE49-F238E27FC236}">
                        <a16:creationId xmlns:a16="http://schemas.microsoft.com/office/drawing/2014/main" id="{D4A9E479-E712-4BB1-BAAE-652BCA41327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Freeform 22">
                    <a:extLst>
                      <a:ext uri="{FF2B5EF4-FFF2-40B4-BE49-F238E27FC236}">
                        <a16:creationId xmlns:a16="http://schemas.microsoft.com/office/drawing/2014/main" id="{C6EBAA43-4DEA-4A39-B687-90686D4F798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23">
                    <a:extLst>
                      <a:ext uri="{FF2B5EF4-FFF2-40B4-BE49-F238E27FC236}">
                        <a16:creationId xmlns:a16="http://schemas.microsoft.com/office/drawing/2014/main" id="{9B1306AD-036E-4F1A-A68F-4C7C3AA2466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24">
                    <a:extLst>
                      <a:ext uri="{FF2B5EF4-FFF2-40B4-BE49-F238E27FC236}">
                        <a16:creationId xmlns:a16="http://schemas.microsoft.com/office/drawing/2014/main" id="{B58FA344-42E5-4320-8E8E-B8FBB824D97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25">
                    <a:extLst>
                      <a:ext uri="{FF2B5EF4-FFF2-40B4-BE49-F238E27FC236}">
                        <a16:creationId xmlns:a16="http://schemas.microsoft.com/office/drawing/2014/main" id="{6C655102-4B51-430A-AF1E-738AF304A1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26">
                    <a:extLst>
                      <a:ext uri="{FF2B5EF4-FFF2-40B4-BE49-F238E27FC236}">
                        <a16:creationId xmlns:a16="http://schemas.microsoft.com/office/drawing/2014/main" id="{6838A006-43D9-460C-8133-AA73ED96D0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27">
                    <a:extLst>
                      <a:ext uri="{FF2B5EF4-FFF2-40B4-BE49-F238E27FC236}">
                        <a16:creationId xmlns:a16="http://schemas.microsoft.com/office/drawing/2014/main" id="{85808F27-A6F3-4DBB-8F88-EA66A5305A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28">
                    <a:extLst>
                      <a:ext uri="{FF2B5EF4-FFF2-40B4-BE49-F238E27FC236}">
                        <a16:creationId xmlns:a16="http://schemas.microsoft.com/office/drawing/2014/main" id="{445EF984-B73E-4EA8-A02E-4C183FE2E7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29">
                    <a:extLst>
                      <a:ext uri="{FF2B5EF4-FFF2-40B4-BE49-F238E27FC236}">
                        <a16:creationId xmlns:a16="http://schemas.microsoft.com/office/drawing/2014/main" id="{987F6578-3264-43D2-B019-6631F525F4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Freeform 30">
                    <a:extLst>
                      <a:ext uri="{FF2B5EF4-FFF2-40B4-BE49-F238E27FC236}">
                        <a16:creationId xmlns:a16="http://schemas.microsoft.com/office/drawing/2014/main" id="{DAAF2B41-DC39-49B4-9190-E862594C4C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31">
                    <a:extLst>
                      <a:ext uri="{FF2B5EF4-FFF2-40B4-BE49-F238E27FC236}">
                        <a16:creationId xmlns:a16="http://schemas.microsoft.com/office/drawing/2014/main" id="{CD1C14CF-BD07-439D-9B0F-C727ED6699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32">
                    <a:extLst>
                      <a:ext uri="{FF2B5EF4-FFF2-40B4-BE49-F238E27FC236}">
                        <a16:creationId xmlns:a16="http://schemas.microsoft.com/office/drawing/2014/main" id="{5192D706-31F3-4283-812D-E9B1D16AA73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33">
                    <a:extLst>
                      <a:ext uri="{FF2B5EF4-FFF2-40B4-BE49-F238E27FC236}">
                        <a16:creationId xmlns:a16="http://schemas.microsoft.com/office/drawing/2014/main" id="{862B959A-263A-4108-9EEE-438A3AFE1E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34">
                    <a:extLst>
                      <a:ext uri="{FF2B5EF4-FFF2-40B4-BE49-F238E27FC236}">
                        <a16:creationId xmlns:a16="http://schemas.microsoft.com/office/drawing/2014/main" id="{A1323123-253A-422D-8947-EF75349E97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35">
                    <a:extLst>
                      <a:ext uri="{FF2B5EF4-FFF2-40B4-BE49-F238E27FC236}">
                        <a16:creationId xmlns:a16="http://schemas.microsoft.com/office/drawing/2014/main" id="{D6F0C4D6-00E4-4892-A9CF-31C5B3178B2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36">
                    <a:extLst>
                      <a:ext uri="{FF2B5EF4-FFF2-40B4-BE49-F238E27FC236}">
                        <a16:creationId xmlns:a16="http://schemas.microsoft.com/office/drawing/2014/main" id="{864D1DFE-A40E-4819-9A62-20F244A527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8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60AA095-D25D-47BF-850F-CA01CF1DB0E6}"/>
                    </a:ext>
                  </a:extLst>
                </p:cNvPr>
                <p:cNvSpPr/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vi-VN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ình hộp </a:t>
                  </a:r>
                  <a14:m>
                    <m:oMath xmlns:m="http://schemas.openxmlformats.org/officeDocument/2006/math"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vi-VN" sz="540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5400" b="0" i="1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) Thực hiện phép toá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) Chứng minh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𝐶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E60AA095-D25D-47BF-850F-CA01CF1DB0E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157" y="2384686"/>
                  <a:ext cx="16189489" cy="2924390"/>
                </a:xfrm>
                <a:prstGeom prst="rect">
                  <a:avLst/>
                </a:prstGeom>
                <a:blipFill>
                  <a:blip r:embed="rId2"/>
                  <a:stretch>
                    <a:fillRect l="-1995" t="-5833" b="-1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717EFBB9-A9C9-4133-BC28-6C00B99B9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4096" y="7049421"/>
            <a:ext cx="6284512" cy="5742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D746C68C-62F3-4514-867C-A9A365F464D0}"/>
                  </a:ext>
                </a:extLst>
              </p:cNvPr>
              <p:cNvSpPr/>
              <p:nvPr/>
            </p:nvSpPr>
            <p:spPr>
              <a:xfrm>
                <a:off x="2152416" y="7275586"/>
                <a:ext cx="9531455" cy="1101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𝐷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𝐶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𝐷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  <m:r>
                        <a:rPr lang="en-US" sz="54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D746C68C-62F3-4514-867C-A9A365F46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416" y="7275586"/>
                <a:ext cx="9531455" cy="11013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6890260-CFB7-48FA-B36F-BDC10D1A4859}"/>
              </a:ext>
            </a:extLst>
          </p:cNvPr>
          <p:cNvCxnSpPr/>
          <p:nvPr/>
        </p:nvCxnSpPr>
        <p:spPr>
          <a:xfrm flipV="1">
            <a:off x="17603787" y="8001000"/>
            <a:ext cx="1371600" cy="82296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10D103F-45D6-4CB7-899F-4FE3DE11C530}"/>
              </a:ext>
            </a:extLst>
          </p:cNvPr>
          <p:cNvCxnSpPr>
            <a:cxnSpLocks/>
          </p:cNvCxnSpPr>
          <p:nvPr/>
        </p:nvCxnSpPr>
        <p:spPr>
          <a:xfrm rot="10800000" flipV="1">
            <a:off x="20575587" y="8001000"/>
            <a:ext cx="1371600" cy="9144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31AADE05-B92A-4705-B013-4D36968BD719}"/>
              </a:ext>
            </a:extLst>
          </p:cNvPr>
          <p:cNvCxnSpPr>
            <a:cxnSpLocks/>
          </p:cNvCxnSpPr>
          <p:nvPr/>
        </p:nvCxnSpPr>
        <p:spPr>
          <a:xfrm rot="10800000" flipV="1">
            <a:off x="20575587" y="10896599"/>
            <a:ext cx="1371600" cy="914400"/>
          </a:xfrm>
          <a:prstGeom prst="straightConnector1">
            <a:avLst/>
          </a:prstGeom>
          <a:ln w="76200">
            <a:solidFill>
              <a:srgbClr val="5D743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5631E42-E10A-4A54-BD8A-20F562C20AE4}"/>
              </a:ext>
            </a:extLst>
          </p:cNvPr>
          <p:cNvCxnSpPr/>
          <p:nvPr/>
        </p:nvCxnSpPr>
        <p:spPr>
          <a:xfrm flipV="1">
            <a:off x="17603787" y="10959465"/>
            <a:ext cx="1371600" cy="822960"/>
          </a:xfrm>
          <a:prstGeom prst="straightConnector1">
            <a:avLst/>
          </a:prstGeom>
          <a:ln w="76200">
            <a:solidFill>
              <a:srgbClr val="5D743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A53E701-D280-40CD-9197-713051094B98}"/>
              </a:ext>
            </a:extLst>
          </p:cNvPr>
          <p:cNvCxnSpPr/>
          <p:nvPr/>
        </p:nvCxnSpPr>
        <p:spPr>
          <a:xfrm>
            <a:off x="17603787" y="8915401"/>
            <a:ext cx="29718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497929D-2E10-46E0-8402-4DAF9F57A828}"/>
                  </a:ext>
                </a:extLst>
              </p:cNvPr>
              <p:cNvSpPr/>
              <p:nvPr/>
            </p:nvSpPr>
            <p:spPr>
              <a:xfrm>
                <a:off x="2780390" y="8915401"/>
                <a:ext cx="7493077" cy="1092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𝑉𝑇</m:t>
                      </m:r>
                      <m:r>
                        <a:rPr lang="en-US" sz="5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𝐷</m:t>
                          </m:r>
                        </m:e>
                      </m:acc>
                      <m:r>
                        <a:rPr lang="pt-BR" sz="5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𝐴𝐴</m:t>
                          </m:r>
                          <m:r>
                            <a:rPr lang="pt-BR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497929D-2E10-46E0-8402-4DAF9F57A8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390" y="8915401"/>
                <a:ext cx="7493077" cy="1092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1A801BF-5370-448A-AFB6-2E5D9AA4D09D}"/>
              </a:ext>
            </a:extLst>
          </p:cNvPr>
          <p:cNvCxnSpPr/>
          <p:nvPr/>
        </p:nvCxnSpPr>
        <p:spPr>
          <a:xfrm flipV="1">
            <a:off x="17527587" y="8068238"/>
            <a:ext cx="4343400" cy="822960"/>
          </a:xfrm>
          <a:prstGeom prst="straightConnector1">
            <a:avLst/>
          </a:prstGeom>
          <a:ln w="762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7F72C7-1B33-42EC-A780-3E6CDE188D58}"/>
              </a:ext>
            </a:extLst>
          </p:cNvPr>
          <p:cNvCxnSpPr>
            <a:cxnSpLocks/>
          </p:cNvCxnSpPr>
          <p:nvPr/>
        </p:nvCxnSpPr>
        <p:spPr>
          <a:xfrm>
            <a:off x="17546637" y="8915400"/>
            <a:ext cx="0" cy="2926080"/>
          </a:xfrm>
          <a:prstGeom prst="straightConnector1">
            <a:avLst/>
          </a:prstGeom>
          <a:ln w="762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0B3FC6D-24A0-40AC-86F0-852376709614}"/>
                  </a:ext>
                </a:extLst>
              </p:cNvPr>
              <p:cNvSpPr txBox="1"/>
              <p:nvPr/>
            </p:nvSpPr>
            <p:spPr>
              <a:xfrm>
                <a:off x="9831387" y="8965537"/>
                <a:ext cx="4267200" cy="1092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𝐴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0B3FC6D-24A0-40AC-86F0-852376709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1387" y="8965537"/>
                <a:ext cx="4267200" cy="10928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4445A91-3794-45EB-804B-2A4CF4275CE5}"/>
              </a:ext>
            </a:extLst>
          </p:cNvPr>
          <p:cNvCxnSpPr/>
          <p:nvPr/>
        </p:nvCxnSpPr>
        <p:spPr>
          <a:xfrm>
            <a:off x="17546637" y="8915400"/>
            <a:ext cx="4400550" cy="1981199"/>
          </a:xfrm>
          <a:prstGeom prst="straightConnector1">
            <a:avLst/>
          </a:prstGeom>
          <a:ln w="76200">
            <a:solidFill>
              <a:schemeClr val="accent6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C1963DB-0F46-4569-B80F-C065754D3B41}"/>
                  </a:ext>
                </a:extLst>
              </p:cNvPr>
              <p:cNvSpPr txBox="1"/>
              <p:nvPr/>
            </p:nvSpPr>
            <p:spPr>
              <a:xfrm>
                <a:off x="9983787" y="10032337"/>
                <a:ext cx="4267200" cy="1092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  <m:r>
                            <a:rPr lang="en-US" sz="5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𝑉𝑃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C1963DB-0F46-4569-B80F-C065754D3B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10032337"/>
                <a:ext cx="4267200" cy="10928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273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9" grpId="0"/>
      <p:bldP spid="52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75B7F607-6DC5-4B64-A988-D6B67200F90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86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CB3F209-359A-4FB8-985C-5ABBCE194EEA}"/>
              </a:ext>
            </a:extLst>
          </p:cNvPr>
          <p:cNvGrpSpPr/>
          <p:nvPr/>
        </p:nvGrpSpPr>
        <p:grpSpPr>
          <a:xfrm>
            <a:off x="295702" y="294844"/>
            <a:ext cx="23812793" cy="2448357"/>
            <a:chOff x="534987" y="1647866"/>
            <a:chExt cx="23340848" cy="2053172"/>
          </a:xfrm>
        </p:grpSpPr>
        <p:sp>
          <p:nvSpPr>
            <p:cNvPr id="4" name="Rounded Rectangle 24">
              <a:extLst>
                <a:ext uri="{FF2B5EF4-FFF2-40B4-BE49-F238E27FC236}">
                  <a16:creationId xmlns:a16="http://schemas.microsoft.com/office/drawing/2014/main" id="{A3C9CE6E-EF1D-471D-AEAD-DAE0314017A1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29865DB-C93A-4B14-8C85-4B11302677A3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D46F3C2D-9650-4184-9652-10ACA2DA6DB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" name="Pentagon 27">
                <a:extLst>
                  <a:ext uri="{FF2B5EF4-FFF2-40B4-BE49-F238E27FC236}">
                    <a16:creationId xmlns:a16="http://schemas.microsoft.com/office/drawing/2014/main" id="{A87EBB2C-801D-45E7-9F59-6DFF7754A30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B00F2029-38A6-4E02-9FE8-CF0091403C4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31">
                  <a:extLst>
                    <a:ext uri="{FF2B5EF4-FFF2-40B4-BE49-F238E27FC236}">
                      <a16:creationId xmlns:a16="http://schemas.microsoft.com/office/drawing/2014/main" id="{FC3F45D2-E856-4C0C-9F46-3DB3F907BE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" name="Freeform 32">
                  <a:extLst>
                    <a:ext uri="{FF2B5EF4-FFF2-40B4-BE49-F238E27FC236}">
                      <a16:creationId xmlns:a16="http://schemas.microsoft.com/office/drawing/2014/main" id="{0432B204-8329-46E8-A4BD-8574F78CDC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" name="Freeform 33">
                  <a:extLst>
                    <a:ext uri="{FF2B5EF4-FFF2-40B4-BE49-F238E27FC236}">
                      <a16:creationId xmlns:a16="http://schemas.microsoft.com/office/drawing/2014/main" id="{384EEE25-6622-40FC-B7F5-70D981D1FB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54572F7C-2D20-465A-8AE9-EB88A70875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BE741C4A-2309-4A5D-ACA2-9708DAB14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E3E03E8-9146-4CC9-897E-3990710290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D8B2FBAE-7494-4507-B858-4C11AC0D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9" name="Chevron 29">
                <a:extLst>
                  <a:ext uri="{FF2B5EF4-FFF2-40B4-BE49-F238E27FC236}">
                    <a16:creationId xmlns:a16="http://schemas.microsoft.com/office/drawing/2014/main" id="{84DDE899-34D0-4C47-9FA2-2E82DEA9CCFC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ED7243B8-3C6B-4130-AEF4-F458478EE0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94D31D1-F767-457C-834F-E7C0C596261F}"/>
              </a:ext>
            </a:extLst>
          </p:cNvPr>
          <p:cNvGrpSpPr/>
          <p:nvPr/>
        </p:nvGrpSpPr>
        <p:grpSpPr>
          <a:xfrm>
            <a:off x="230188" y="6959202"/>
            <a:ext cx="23812793" cy="2448357"/>
            <a:chOff x="534987" y="1647866"/>
            <a:chExt cx="23340848" cy="2053172"/>
          </a:xfrm>
        </p:grpSpPr>
        <p:sp>
          <p:nvSpPr>
            <p:cNvPr id="19" name="Rounded Rectangle 24">
              <a:extLst>
                <a:ext uri="{FF2B5EF4-FFF2-40B4-BE49-F238E27FC236}">
                  <a16:creationId xmlns:a16="http://schemas.microsoft.com/office/drawing/2014/main" id="{333E835C-6795-42D7-B32F-5A952B58C1F1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D12BD06-3980-4C55-9F99-DC2CD7A5DA81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1" name="Isosceles Triangle 44">
                <a:extLst>
                  <a:ext uri="{FF2B5EF4-FFF2-40B4-BE49-F238E27FC236}">
                    <a16:creationId xmlns:a16="http://schemas.microsoft.com/office/drawing/2014/main" id="{9CAD41A0-C1D6-44D9-9896-D39DAC9886EF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Pentagon 27">
                <a:extLst>
                  <a:ext uri="{FF2B5EF4-FFF2-40B4-BE49-F238E27FC236}">
                    <a16:creationId xmlns:a16="http://schemas.microsoft.com/office/drawing/2014/main" id="{56F367EB-CA33-47FE-8428-1FA2D07FBFF8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3" name="Group 11">
                <a:extLst>
                  <a:ext uri="{FF2B5EF4-FFF2-40B4-BE49-F238E27FC236}">
                    <a16:creationId xmlns:a16="http://schemas.microsoft.com/office/drawing/2014/main" id="{C38C2462-F8B7-4119-9CB6-00540D5896D5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6" name="Freeform 31">
                  <a:extLst>
                    <a:ext uri="{FF2B5EF4-FFF2-40B4-BE49-F238E27FC236}">
                      <a16:creationId xmlns:a16="http://schemas.microsoft.com/office/drawing/2014/main" id="{3D610868-893A-4CE8-973B-23161E4084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7" name="Freeform 32">
                  <a:extLst>
                    <a:ext uri="{FF2B5EF4-FFF2-40B4-BE49-F238E27FC236}">
                      <a16:creationId xmlns:a16="http://schemas.microsoft.com/office/drawing/2014/main" id="{2BFC1235-1F2D-4B16-8261-1B01B349A0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8" name="Freeform 33">
                  <a:extLst>
                    <a:ext uri="{FF2B5EF4-FFF2-40B4-BE49-F238E27FC236}">
                      <a16:creationId xmlns:a16="http://schemas.microsoft.com/office/drawing/2014/main" id="{84B03557-F2F6-4491-BE4E-0BB03B4EEB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D1A52A5-E32A-4B42-8868-08B8B016F4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AD10F938-51B1-4956-ACD1-4AE193B355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691AEC8C-A320-479A-A791-E33DD8F1E5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C39D27B4-6F75-4E57-A9BC-5E0233BB9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4" name="Chevron 29">
                <a:extLst>
                  <a:ext uri="{FF2B5EF4-FFF2-40B4-BE49-F238E27FC236}">
                    <a16:creationId xmlns:a16="http://schemas.microsoft.com/office/drawing/2014/main" id="{ECEB6B93-F26B-4965-A29A-3D21F526D40E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TextBox 13">
                <a:extLst>
                  <a:ext uri="{FF2B5EF4-FFF2-40B4-BE49-F238E27FC236}">
                    <a16:creationId xmlns:a16="http://schemas.microsoft.com/office/drawing/2014/main" id="{FE3BDEEB-EB5B-4C23-B4E0-0A0A9C06E1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FCCB1B3-3451-4908-BDE0-4ADE61B1D597}"/>
                  </a:ext>
                </a:extLst>
              </p:cNvPr>
              <p:cNvSpPr/>
              <p:nvPr/>
            </p:nvSpPr>
            <p:spPr>
              <a:xfrm>
                <a:off x="998896" y="501562"/>
                <a:ext cx="23109599" cy="1860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Cho hình hộp chữ nhật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ó, vectơ 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vectơ nào dưới đây?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FCCB1B3-3451-4908-BDE0-4ADE61B1D5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96" y="501562"/>
                <a:ext cx="23109599" cy="1860638"/>
              </a:xfrm>
              <a:prstGeom prst="rect">
                <a:avLst/>
              </a:prstGeom>
              <a:blipFill>
                <a:blip r:embed="rId3"/>
                <a:stretch>
                  <a:fillRect l="-1424" t="-9150" r="-1504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BC6D5BD5-8C4A-4C3E-B22F-D36ECC60D2E6}"/>
              </a:ext>
            </a:extLst>
          </p:cNvPr>
          <p:cNvGrpSpPr/>
          <p:nvPr/>
        </p:nvGrpSpPr>
        <p:grpSpPr>
          <a:xfrm>
            <a:off x="1296987" y="3048000"/>
            <a:ext cx="5466313" cy="1615392"/>
            <a:chOff x="1296987" y="3085854"/>
            <a:chExt cx="5466313" cy="1615392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D89BE86-2B36-4C99-A42C-C4F3FDB2F6D5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99BCD896-6889-4953-8E32-B154645927E8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230E58B9-D59C-48AC-8615-005E0EE7771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8BB3643B-01F8-4E84-B1BE-BFF783DC45C4}"/>
                    </a:ext>
                  </a:extLst>
                </p:cNvPr>
                <p:cNvSpPr/>
                <p:nvPr/>
              </p:nvSpPr>
              <p:spPr>
                <a:xfrm>
                  <a:off x="3024446" y="3412453"/>
                  <a:ext cx="1265090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B17A9CE-02B1-4B4F-9F7E-D80AB86115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4446" y="3412453"/>
                  <a:ext cx="1265090" cy="10296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7D2B47B-6E4C-40D7-B33F-9AA9C73BEC9E}"/>
              </a:ext>
            </a:extLst>
          </p:cNvPr>
          <p:cNvGrpSpPr/>
          <p:nvPr/>
        </p:nvGrpSpPr>
        <p:grpSpPr>
          <a:xfrm>
            <a:off x="8154987" y="3065930"/>
            <a:ext cx="5466313" cy="1615392"/>
            <a:chOff x="1296987" y="3085854"/>
            <a:chExt cx="5466313" cy="1615392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1E0BC4C-B958-47D1-AF48-F4AA46A020B8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6FB7EDB-99C9-45CE-8178-746F127BB37D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CC5AAA59-C475-41B9-B11A-A719AD27B126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6E7DBD0F-F3C8-44A2-9851-9DC86944EBC4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616981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54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464891C8-BB5D-47E2-8E74-B74499F6BB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616981" cy="10928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469E3DA-D480-4EB1-8F2B-666DC8556035}"/>
              </a:ext>
            </a:extLst>
          </p:cNvPr>
          <p:cNvGrpSpPr/>
          <p:nvPr/>
        </p:nvGrpSpPr>
        <p:grpSpPr>
          <a:xfrm>
            <a:off x="8188407" y="5090208"/>
            <a:ext cx="5432893" cy="1615392"/>
            <a:chOff x="1296987" y="3119577"/>
            <a:chExt cx="5231503" cy="161539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1C8D9EF6-0790-482D-A691-4D190902D17F}"/>
                </a:ext>
              </a:extLst>
            </p:cNvPr>
            <p:cNvGrpSpPr/>
            <p:nvPr/>
          </p:nvGrpSpPr>
          <p:grpSpPr>
            <a:xfrm>
              <a:off x="1296987" y="3119577"/>
              <a:ext cx="5231503" cy="1615392"/>
              <a:chOff x="1380347" y="3530288"/>
              <a:chExt cx="3491972" cy="1069998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0F04616-C56B-4FFC-A0FD-6610223204E3}"/>
                  </a:ext>
                </a:extLst>
              </p:cNvPr>
              <p:cNvSpPr/>
              <p:nvPr/>
            </p:nvSpPr>
            <p:spPr>
              <a:xfrm>
                <a:off x="1691303" y="3530288"/>
                <a:ext cx="318101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45FD8BC4-CA38-4078-98CF-723B8642E0EA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D6D48643-8D2D-4E62-AC38-1A63E100AF9D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374094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59DAB7EB-E7AD-4DA6-9E4E-3C737190DF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374094" cy="10928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ED55ACB-DE64-47CA-B614-31D4891F8B70}"/>
              </a:ext>
            </a:extLst>
          </p:cNvPr>
          <p:cNvGrpSpPr/>
          <p:nvPr/>
        </p:nvGrpSpPr>
        <p:grpSpPr>
          <a:xfrm>
            <a:off x="1341694" y="5088236"/>
            <a:ext cx="5466313" cy="1615392"/>
            <a:chOff x="1296987" y="3085854"/>
            <a:chExt cx="5466313" cy="1615392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3FF28CEF-9A4D-40D7-9E1B-7E7DD37C940F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A5A2F9C-FDD5-4B12-97BB-8AABAC17308F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AC76AB5A-DBF2-4807-B201-735E6DB74773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ADF70DA0-4CE6-409D-A5B5-CBF9D3FB6C2E}"/>
                    </a:ext>
                  </a:extLst>
                </p:cNvPr>
                <p:cNvSpPr/>
                <p:nvPr/>
              </p:nvSpPr>
              <p:spPr>
                <a:xfrm>
                  <a:off x="3029543" y="3412453"/>
                  <a:ext cx="1280543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BB9EC75C-5B78-47DF-851A-10DCEBDABD3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9543" y="3412453"/>
                  <a:ext cx="1280543" cy="10296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4" name="Picture 53">
            <a:extLst>
              <a:ext uri="{FF2B5EF4-FFF2-40B4-BE49-F238E27FC236}">
                <a16:creationId xmlns:a16="http://schemas.microsoft.com/office/drawing/2014/main" id="{BFCB121D-DFDF-4AAC-805E-634D8BFA79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04096" y="1905000"/>
            <a:ext cx="6284512" cy="5742760"/>
          </a:xfrm>
          <a:prstGeom prst="rect">
            <a:avLst/>
          </a:prstGeom>
        </p:spPr>
      </p:pic>
      <p:sp>
        <p:nvSpPr>
          <p:cNvPr id="55" name="Oval 54">
            <a:extLst>
              <a:ext uri="{FF2B5EF4-FFF2-40B4-BE49-F238E27FC236}">
                <a16:creationId xmlns:a16="http://schemas.microsoft.com/office/drawing/2014/main" id="{E67E5FB4-47D3-4ED2-8E0B-AAA774072926}"/>
              </a:ext>
            </a:extLst>
          </p:cNvPr>
          <p:cNvSpPr/>
          <p:nvPr/>
        </p:nvSpPr>
        <p:spPr>
          <a:xfrm>
            <a:off x="1351457" y="3276600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CD55709-FC6E-4CC8-B156-1FE6DD90E8D8}"/>
                  </a:ext>
                </a:extLst>
              </p:cNvPr>
              <p:cNvSpPr/>
              <p:nvPr/>
            </p:nvSpPr>
            <p:spPr>
              <a:xfrm>
                <a:off x="607110" y="7191400"/>
                <a:ext cx="23084285" cy="2012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Cho tứ diệ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gọi  </a:t>
                </a:r>
                <a14:m>
                  <m:oMath xmlns:m="http://schemas.openxmlformats.org/officeDocument/2006/math"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 lượt là trung điểm của </a:t>
                </a:r>
                <a14:m>
                  <m:oMath xmlns:m="http://schemas.openxmlformats.org/officeDocument/2006/math"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pt-BR" sz="54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i đó, vectơ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vectơ nào dưới đây?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CD55709-FC6E-4CC8-B156-1FE6DD90E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10" y="7191400"/>
                <a:ext cx="23084285" cy="2012539"/>
              </a:xfrm>
              <a:prstGeom prst="rect">
                <a:avLst/>
              </a:prstGeom>
              <a:blipFill>
                <a:blip r:embed="rId9"/>
                <a:stretch>
                  <a:fillRect t="-6364" r="-1426" b="-1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02DC7922-DCE7-4F27-B3C8-515B6CBA173E}"/>
              </a:ext>
            </a:extLst>
          </p:cNvPr>
          <p:cNvGrpSpPr/>
          <p:nvPr/>
        </p:nvGrpSpPr>
        <p:grpSpPr>
          <a:xfrm>
            <a:off x="1296987" y="9829800"/>
            <a:ext cx="5466313" cy="1615392"/>
            <a:chOff x="1296987" y="3085854"/>
            <a:chExt cx="5466313" cy="1615392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21B8A5E-0A47-4B9D-87DC-3A790E345C13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2D775A11-5F57-47EE-A781-F9384A95FA4F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55730DB3-223F-422E-B0BB-F4088D90860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0A27CD28-2637-4385-B4CC-64127BEEC13E}"/>
                    </a:ext>
                  </a:extLst>
                </p:cNvPr>
                <p:cNvSpPr/>
                <p:nvPr/>
              </p:nvSpPr>
              <p:spPr>
                <a:xfrm>
                  <a:off x="2941378" y="3412453"/>
                  <a:ext cx="1431226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4" name="Rectangle 113">
                  <a:extLst>
                    <a:ext uri="{FF2B5EF4-FFF2-40B4-BE49-F238E27FC236}">
                      <a16:creationId xmlns:a16="http://schemas.microsoft.com/office/drawing/2014/main" id="{F51BCAC8-492B-4F55-955C-88CC721177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1378" y="3412453"/>
                  <a:ext cx="1431226" cy="102419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0B4F831-ED8B-4C69-87A6-4285F75EBED9}"/>
              </a:ext>
            </a:extLst>
          </p:cNvPr>
          <p:cNvGrpSpPr/>
          <p:nvPr/>
        </p:nvGrpSpPr>
        <p:grpSpPr>
          <a:xfrm>
            <a:off x="8154987" y="9847730"/>
            <a:ext cx="5466313" cy="1615392"/>
            <a:chOff x="1296987" y="3085854"/>
            <a:chExt cx="5466313" cy="161539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F2A8D26-CFCD-42B0-A5DF-AD0527DF19F5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361F9BF3-6E75-40F5-8444-F0C56F09BF5B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301EA580-5F25-4AD3-A7A4-3344FECD757E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A5300ECD-CE1E-4069-9EF3-A306E4D7FFA1}"/>
                    </a:ext>
                  </a:extLst>
                </p:cNvPr>
                <p:cNvSpPr/>
                <p:nvPr/>
              </p:nvSpPr>
              <p:spPr>
                <a:xfrm>
                  <a:off x="3210586" y="3412453"/>
                  <a:ext cx="1254894" cy="10296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𝐶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0" name="Rectangle 119">
                  <a:extLst>
                    <a:ext uri="{FF2B5EF4-FFF2-40B4-BE49-F238E27FC236}">
                      <a16:creationId xmlns:a16="http://schemas.microsoft.com/office/drawing/2014/main" id="{D4F7A96B-4345-4427-84CC-287C1C1258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0586" y="3412453"/>
                  <a:ext cx="1254894" cy="102964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EE83C0A-6B90-4DBD-9900-DA93BEBFA75A}"/>
              </a:ext>
            </a:extLst>
          </p:cNvPr>
          <p:cNvGrpSpPr/>
          <p:nvPr/>
        </p:nvGrpSpPr>
        <p:grpSpPr>
          <a:xfrm>
            <a:off x="8188407" y="11872008"/>
            <a:ext cx="5432893" cy="1615392"/>
            <a:chOff x="1296987" y="3119577"/>
            <a:chExt cx="5231503" cy="1615392"/>
          </a:xfrm>
        </p:grpSpPr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A220F579-121A-4A2F-BD26-071661AFB800}"/>
                </a:ext>
              </a:extLst>
            </p:cNvPr>
            <p:cNvGrpSpPr/>
            <p:nvPr/>
          </p:nvGrpSpPr>
          <p:grpSpPr>
            <a:xfrm>
              <a:off x="1296987" y="3119577"/>
              <a:ext cx="5231503" cy="1615392"/>
              <a:chOff x="1380347" y="3530288"/>
              <a:chExt cx="3491972" cy="1069998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6F90A918-BFC2-41E6-BA05-F65A33DFD1AF}"/>
                  </a:ext>
                </a:extLst>
              </p:cNvPr>
              <p:cNvSpPr/>
              <p:nvPr/>
            </p:nvSpPr>
            <p:spPr>
              <a:xfrm>
                <a:off x="1691303" y="3530288"/>
                <a:ext cx="318101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EE12A9B8-35BF-4245-ABF5-B7137E12A44A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0C0FBFFA-778C-40FB-851C-F73A612EEE87}"/>
                    </a:ext>
                  </a:extLst>
                </p:cNvPr>
                <p:cNvSpPr/>
                <p:nvPr/>
              </p:nvSpPr>
              <p:spPr>
                <a:xfrm>
                  <a:off x="3092337" y="3412453"/>
                  <a:ext cx="1248511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85E7E546-865C-4623-A783-4AD851F934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2337" y="3412453"/>
                  <a:ext cx="1248511" cy="102419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F1FE0D5-E898-4B35-B84E-74C0B0382085}"/>
              </a:ext>
            </a:extLst>
          </p:cNvPr>
          <p:cNvGrpSpPr/>
          <p:nvPr/>
        </p:nvGrpSpPr>
        <p:grpSpPr>
          <a:xfrm>
            <a:off x="1341694" y="11870036"/>
            <a:ext cx="5466313" cy="1615392"/>
            <a:chOff x="1296987" y="3085854"/>
            <a:chExt cx="5466313" cy="1615392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5F82FA15-90C4-462D-9FA0-178814B10254}"/>
                </a:ext>
              </a:extLst>
            </p:cNvPr>
            <p:cNvGrpSpPr/>
            <p:nvPr/>
          </p:nvGrpSpPr>
          <p:grpSpPr>
            <a:xfrm>
              <a:off x="1296987" y="3085854"/>
              <a:ext cx="5466313" cy="1615392"/>
              <a:chOff x="1380347" y="3507951"/>
              <a:chExt cx="3648705" cy="1069998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21D455D-273B-4114-8306-E8C00D52359D}"/>
                  </a:ext>
                </a:extLst>
              </p:cNvPr>
              <p:cNvSpPr/>
              <p:nvPr/>
            </p:nvSpPr>
            <p:spPr>
              <a:xfrm>
                <a:off x="1724486" y="3507951"/>
                <a:ext cx="3304566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03D81594-A321-4283-832C-9041A060E962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703600EE-3588-4A29-929C-C06581F4E097}"/>
                    </a:ext>
                  </a:extLst>
                </p:cNvPr>
                <p:cNvSpPr/>
                <p:nvPr/>
              </p:nvSpPr>
              <p:spPr>
                <a:xfrm>
                  <a:off x="3022361" y="3412453"/>
                  <a:ext cx="1294906" cy="10241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0" name="Rectangle 129">
                  <a:extLst>
                    <a:ext uri="{FF2B5EF4-FFF2-40B4-BE49-F238E27FC236}">
                      <a16:creationId xmlns:a16="http://schemas.microsoft.com/office/drawing/2014/main" id="{ECCD5F9F-BE16-4A29-9ECA-0FE69D5306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2361" y="3412453"/>
                  <a:ext cx="1294906" cy="102419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7" name="Oval 76">
            <a:extLst>
              <a:ext uri="{FF2B5EF4-FFF2-40B4-BE49-F238E27FC236}">
                <a16:creationId xmlns:a16="http://schemas.microsoft.com/office/drawing/2014/main" id="{40EEA947-E43F-478C-9429-2594D48DFEBF}"/>
              </a:ext>
            </a:extLst>
          </p:cNvPr>
          <p:cNvSpPr/>
          <p:nvPr/>
        </p:nvSpPr>
        <p:spPr>
          <a:xfrm>
            <a:off x="8221651" y="12123461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5B98F80B-9B3E-45E9-8859-A9321AC6714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616638" y="8078844"/>
            <a:ext cx="6768949" cy="5789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81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51E5DF97-302F-4C88-BE65-63009180BBAA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86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C68A982-6781-4419-8ED7-E73BB9275D79}"/>
              </a:ext>
            </a:extLst>
          </p:cNvPr>
          <p:cNvGrpSpPr/>
          <p:nvPr/>
        </p:nvGrpSpPr>
        <p:grpSpPr>
          <a:xfrm>
            <a:off x="230188" y="5562600"/>
            <a:ext cx="23812793" cy="2448357"/>
            <a:chOff x="534987" y="1647866"/>
            <a:chExt cx="23340848" cy="2053172"/>
          </a:xfrm>
        </p:grpSpPr>
        <p:sp>
          <p:nvSpPr>
            <p:cNvPr id="4" name="Rounded Rectangle 24">
              <a:extLst>
                <a:ext uri="{FF2B5EF4-FFF2-40B4-BE49-F238E27FC236}">
                  <a16:creationId xmlns:a16="http://schemas.microsoft.com/office/drawing/2014/main" id="{8F1DBDAA-02F8-45DD-9048-97564FD82A62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556">
                <a:defRPr/>
              </a:pPr>
              <a:endParaRPr lang="en-US" sz="64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323BB22-A6B0-49FD-90E9-331BED525A3D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FB65CCBF-E718-4209-8C22-4C187DAC896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" name="Pentagon 27">
                <a:extLst>
                  <a:ext uri="{FF2B5EF4-FFF2-40B4-BE49-F238E27FC236}">
                    <a16:creationId xmlns:a16="http://schemas.microsoft.com/office/drawing/2014/main" id="{AD7F76BC-6E15-4793-A489-A9D70EB004C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" name="Group 11">
                <a:extLst>
                  <a:ext uri="{FF2B5EF4-FFF2-40B4-BE49-F238E27FC236}">
                    <a16:creationId xmlns:a16="http://schemas.microsoft.com/office/drawing/2014/main" id="{D46E7D71-2669-48D2-B773-D0A906A4742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1" name="Freeform 31">
                  <a:extLst>
                    <a:ext uri="{FF2B5EF4-FFF2-40B4-BE49-F238E27FC236}">
                      <a16:creationId xmlns:a16="http://schemas.microsoft.com/office/drawing/2014/main" id="{860AFE1F-E72D-4A53-92E1-DA0A5DBF91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2" name="Freeform 32">
                  <a:extLst>
                    <a:ext uri="{FF2B5EF4-FFF2-40B4-BE49-F238E27FC236}">
                      <a16:creationId xmlns:a16="http://schemas.microsoft.com/office/drawing/2014/main" id="{26B4A31C-1B1F-4441-8F71-FE14AA5A69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3" name="Freeform 33">
                  <a:extLst>
                    <a:ext uri="{FF2B5EF4-FFF2-40B4-BE49-F238E27FC236}">
                      <a16:creationId xmlns:a16="http://schemas.microsoft.com/office/drawing/2014/main" id="{8BF919DD-4962-41F9-9F94-E286D5CAEB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BC247CCF-CF55-4F7D-AD80-B4A103F265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C95809EC-465B-4DA8-A8E8-3A3EF48D54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843AA962-3F0A-432A-A060-3A9A9BE930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9DBB3763-F702-407B-B9A7-2F1215A1D0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9" name="Chevron 29">
                <a:extLst>
                  <a:ext uri="{FF2B5EF4-FFF2-40B4-BE49-F238E27FC236}">
                    <a16:creationId xmlns:a16="http://schemas.microsoft.com/office/drawing/2014/main" id="{AC2A024F-62EA-47A5-A74A-A0095FAF9D3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173369BD-1BE9-4F55-A8FE-586FFEBF16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sz="6000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EE130A6-A33D-4115-BCE4-1753C8ACE17F}"/>
              </a:ext>
            </a:extLst>
          </p:cNvPr>
          <p:cNvGrpSpPr/>
          <p:nvPr/>
        </p:nvGrpSpPr>
        <p:grpSpPr>
          <a:xfrm>
            <a:off x="295702" y="294844"/>
            <a:ext cx="23812793" cy="2448357"/>
            <a:chOff x="295702" y="294844"/>
            <a:chExt cx="23812793" cy="2448357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2647C43-339C-4B07-BC9A-1B5671B20838}"/>
                </a:ext>
              </a:extLst>
            </p:cNvPr>
            <p:cNvGrpSpPr/>
            <p:nvPr/>
          </p:nvGrpSpPr>
          <p:grpSpPr>
            <a:xfrm>
              <a:off x="295702" y="294844"/>
              <a:ext cx="23812793" cy="2448357"/>
              <a:chOff x="534987" y="1647866"/>
              <a:chExt cx="23340848" cy="2053172"/>
            </a:xfrm>
          </p:grpSpPr>
          <p:sp>
            <p:nvSpPr>
              <p:cNvPr id="21" name="Rounded Rectangle 24">
                <a:extLst>
                  <a:ext uri="{FF2B5EF4-FFF2-40B4-BE49-F238E27FC236}">
                    <a16:creationId xmlns:a16="http://schemas.microsoft.com/office/drawing/2014/main" id="{C183EA96-B51E-4B1B-A8E7-3204918B272A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842D2906-6539-4C40-AF9D-2FB0581B3C1C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3" name="Isosceles Triangle 44">
                  <a:extLst>
                    <a:ext uri="{FF2B5EF4-FFF2-40B4-BE49-F238E27FC236}">
                      <a16:creationId xmlns:a16="http://schemas.microsoft.com/office/drawing/2014/main" id="{40D91E71-FE70-4214-990F-B1AE3809F7A5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4" name="Pentagon 27">
                  <a:extLst>
                    <a:ext uri="{FF2B5EF4-FFF2-40B4-BE49-F238E27FC236}">
                      <a16:creationId xmlns:a16="http://schemas.microsoft.com/office/drawing/2014/main" id="{AA65DBA2-A570-4F14-AACD-17291C8D5A1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25" name="Group 11">
                  <a:extLst>
                    <a:ext uri="{FF2B5EF4-FFF2-40B4-BE49-F238E27FC236}">
                      <a16:creationId xmlns:a16="http://schemas.microsoft.com/office/drawing/2014/main" id="{81677AF0-FE51-4143-ACF1-D4AAC308DD03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8" name="Freeform 31">
                    <a:extLst>
                      <a:ext uri="{FF2B5EF4-FFF2-40B4-BE49-F238E27FC236}">
                        <a16:creationId xmlns:a16="http://schemas.microsoft.com/office/drawing/2014/main" id="{F0119DB4-BDE0-4358-8DEF-FAA3F239FF0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29" name="Freeform 32">
                    <a:extLst>
                      <a:ext uri="{FF2B5EF4-FFF2-40B4-BE49-F238E27FC236}">
                        <a16:creationId xmlns:a16="http://schemas.microsoft.com/office/drawing/2014/main" id="{B21BF856-C7D8-47B2-9B9E-525888AC104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0" name="Freeform 33">
                    <a:extLst>
                      <a:ext uri="{FF2B5EF4-FFF2-40B4-BE49-F238E27FC236}">
                        <a16:creationId xmlns:a16="http://schemas.microsoft.com/office/drawing/2014/main" id="{3B898C79-A891-43E8-8B1C-2F386F797B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id="{28914838-90EE-4E47-8CCC-86F86DA2E6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2" name="Rectangle 31">
                    <a:extLst>
                      <a:ext uri="{FF2B5EF4-FFF2-40B4-BE49-F238E27FC236}">
                        <a16:creationId xmlns:a16="http://schemas.microsoft.com/office/drawing/2014/main" id="{D3B140CF-18BC-40CC-8DFA-036B8ACD42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32D2E5D1-CF59-4064-9E27-1DDBF199F7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5A1147A3-6D0F-41B9-AAC5-5E3DDF662C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sp>
              <p:nvSpPr>
                <p:cNvPr id="26" name="Chevron 29">
                  <a:extLst>
                    <a:ext uri="{FF2B5EF4-FFF2-40B4-BE49-F238E27FC236}">
                      <a16:creationId xmlns:a16="http://schemas.microsoft.com/office/drawing/2014/main" id="{1828FD4A-31C8-4C8D-A340-70B24BF2364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7" name="TextBox 13">
                  <a:extLst>
                    <a:ext uri="{FF2B5EF4-FFF2-40B4-BE49-F238E27FC236}">
                      <a16:creationId xmlns:a16="http://schemas.microsoft.com/office/drawing/2014/main" id="{C63B6AAD-8DE8-460D-9FFE-77DB10FB80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r>
                    <a:rPr lang="en-US" sz="600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3CEF07B9-2260-409E-8BC6-346291A5B130}"/>
                    </a:ext>
                  </a:extLst>
                </p:cNvPr>
                <p:cNvSpPr/>
                <p:nvPr/>
              </p:nvSpPr>
              <p:spPr>
                <a:xfrm>
                  <a:off x="937975" y="340939"/>
                  <a:ext cx="22687906" cy="24022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Cho tứ diện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gọi  </a:t>
                  </a:r>
                  <a14:m>
                    <m:oMath xmlns:m="http://schemas.openxmlformats.org/officeDocument/2006/math"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 lượt là điểm thuộc cạnh </a:t>
                  </a:r>
                  <a14:m>
                    <m:oMath xmlns:m="http://schemas.openxmlformats.org/officeDocument/2006/math"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pt-BR" sz="540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𝑀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𝐵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 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𝑁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𝑁𝐴</m:t>
                      </m:r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ìm số thực k thỏa mãn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𝐷𝐵</m:t>
                          </m:r>
                        </m:e>
                      </m:acc>
                    </m:oMath>
                  </a14:m>
                  <a:r>
                    <a:rPr lang="pt-BR" sz="54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3CEF07B9-2260-409E-8BC6-346291A5B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7975" y="340939"/>
                  <a:ext cx="22687906" cy="2402261"/>
                </a:xfrm>
                <a:prstGeom prst="rect">
                  <a:avLst/>
                </a:prstGeom>
                <a:blipFill>
                  <a:blip r:embed="rId3"/>
                  <a:stretch>
                    <a:fillRect t="-5330" r="-1424" b="-65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459A222-5AB5-4628-9843-9BAE6FAA03F2}"/>
              </a:ext>
            </a:extLst>
          </p:cNvPr>
          <p:cNvGrpSpPr/>
          <p:nvPr/>
        </p:nvGrpSpPr>
        <p:grpSpPr>
          <a:xfrm>
            <a:off x="915987" y="3089529"/>
            <a:ext cx="5029200" cy="2244471"/>
            <a:chOff x="1296987" y="2657263"/>
            <a:chExt cx="5029200" cy="2244471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FE2C9DD-0AE8-4A8E-9BE0-3A76B942E954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0E839D7-57C3-40DB-99F0-12BFFF9645B3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232C4144-61C7-4711-A78B-5261498ED84F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8698913-4ACE-458B-BAF8-107D447BB8B9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68D38AB-89AF-43BF-9E9B-31D86C68BE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143EA19-2112-4F8F-9CD0-32435CE177ED}"/>
              </a:ext>
            </a:extLst>
          </p:cNvPr>
          <p:cNvGrpSpPr/>
          <p:nvPr/>
        </p:nvGrpSpPr>
        <p:grpSpPr>
          <a:xfrm>
            <a:off x="6249987" y="3095625"/>
            <a:ext cx="5029200" cy="2244471"/>
            <a:chOff x="1296987" y="2657263"/>
            <a:chExt cx="5029200" cy="2244471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31D5F817-62CB-4752-AA17-38C1A9B902E8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F18655A-A987-40E0-84B9-754DF9144646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F363227F-50DF-44CC-9898-1039FFA8A9C9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2E4D4820-3ABF-443C-B6EB-E4A20665EEB4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C7F2AB32-C077-4BCF-A225-7CD34D40D6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5"/>
                  <a:stretch>
                    <a:fillRect r="-81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03DD1ADD-3897-411F-BE10-045F040B177A}"/>
              </a:ext>
            </a:extLst>
          </p:cNvPr>
          <p:cNvGrpSpPr/>
          <p:nvPr/>
        </p:nvGrpSpPr>
        <p:grpSpPr>
          <a:xfrm>
            <a:off x="11583987" y="3101721"/>
            <a:ext cx="5029200" cy="2244471"/>
            <a:chOff x="1296987" y="2657263"/>
            <a:chExt cx="5029200" cy="2244471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728D982-79AB-49B6-A6DF-69DE09951415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3A28DF3-5151-4B3E-8B07-D3F5B1D509C7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90B4B5A4-44A1-4E15-9133-DA1F31168887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14BE9560-9A4E-4D82-BE30-8DFA4C3FB91C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44F82E88-F4BA-4C36-B460-16D918BEF6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6"/>
                  <a:stretch>
                    <a:fillRect r="-81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351A6AB0-800E-48FF-B555-E75277F6C681}"/>
              </a:ext>
            </a:extLst>
          </p:cNvPr>
          <p:cNvGrpSpPr/>
          <p:nvPr/>
        </p:nvGrpSpPr>
        <p:grpSpPr>
          <a:xfrm>
            <a:off x="16917987" y="3107817"/>
            <a:ext cx="5029200" cy="2244471"/>
            <a:chOff x="1296987" y="2657263"/>
            <a:chExt cx="5029200" cy="2244471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DDF0411C-AF55-4F5B-B3F8-1EF2CBC52C3A}"/>
                </a:ext>
              </a:extLst>
            </p:cNvPr>
            <p:cNvGrpSpPr/>
            <p:nvPr/>
          </p:nvGrpSpPr>
          <p:grpSpPr>
            <a:xfrm>
              <a:off x="1296987" y="2657263"/>
              <a:ext cx="5029200" cy="2244471"/>
              <a:chOff x="1380347" y="3224062"/>
              <a:chExt cx="3331223" cy="1486685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9C0412D-FF74-4090-81DF-435CB9BCBBA2}"/>
                  </a:ext>
                </a:extLst>
              </p:cNvPr>
              <p:cNvSpPr/>
              <p:nvPr/>
            </p:nvSpPr>
            <p:spPr>
              <a:xfrm>
                <a:off x="1765245" y="3224062"/>
                <a:ext cx="2946325" cy="148668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F7E07C9-1206-4426-BD45-B18EDF96CDDD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0537BAF9-C411-43AE-8BDF-4AF132EA9DD7}"/>
                    </a:ext>
                  </a:extLst>
                </p:cNvPr>
                <p:cNvSpPr/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5E4CCFFF-DFB9-4907-8F2E-8158977203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2240" y="3053412"/>
                  <a:ext cx="607586" cy="16535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Oval 54">
            <a:extLst>
              <a:ext uri="{FF2B5EF4-FFF2-40B4-BE49-F238E27FC236}">
                <a16:creationId xmlns:a16="http://schemas.microsoft.com/office/drawing/2014/main" id="{825C4164-C196-427C-834E-80F6AA779F72}"/>
              </a:ext>
            </a:extLst>
          </p:cNvPr>
          <p:cNvSpPr/>
          <p:nvPr/>
        </p:nvSpPr>
        <p:spPr>
          <a:xfrm>
            <a:off x="11609882" y="3795332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1D1C1F-2B8F-48A7-922E-EA57D3BBFDEB}"/>
                  </a:ext>
                </a:extLst>
              </p:cNvPr>
              <p:cNvSpPr/>
              <p:nvPr/>
            </p:nvSpPr>
            <p:spPr>
              <a:xfrm>
                <a:off x="3880053" y="6172200"/>
                <a:ext cx="17249659" cy="9713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hộ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pt-BR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ọn đẳng thức vectơ đúng: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1D1C1F-2B8F-48A7-922E-EA57D3BBF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053" y="6172200"/>
                <a:ext cx="17249659" cy="971356"/>
              </a:xfrm>
              <a:prstGeom prst="rect">
                <a:avLst/>
              </a:prstGeom>
              <a:blipFill>
                <a:blip r:embed="rId8"/>
                <a:stretch>
                  <a:fillRect l="-1873" t="-13208" b="-36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4555436B-3DC0-4A32-A1A5-954A8B631701}"/>
              </a:ext>
            </a:extLst>
          </p:cNvPr>
          <p:cNvGrpSpPr/>
          <p:nvPr/>
        </p:nvGrpSpPr>
        <p:grpSpPr>
          <a:xfrm>
            <a:off x="1215699" y="8610600"/>
            <a:ext cx="22230917" cy="3622642"/>
            <a:chOff x="1215699" y="8610600"/>
            <a:chExt cx="22230917" cy="3622642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5F79BB71-8173-4B53-901A-CC684F59E16B}"/>
                </a:ext>
              </a:extLst>
            </p:cNvPr>
            <p:cNvGrpSpPr/>
            <p:nvPr/>
          </p:nvGrpSpPr>
          <p:grpSpPr>
            <a:xfrm>
              <a:off x="1231473" y="8610600"/>
              <a:ext cx="10611924" cy="1615392"/>
              <a:chOff x="1380347" y="3432405"/>
              <a:chExt cx="7029087" cy="1069998"/>
            </a:xfrm>
          </p:grpSpPr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0E6EEDBB-B40E-49BA-9498-40F6AB281510}"/>
                  </a:ext>
                </a:extLst>
              </p:cNvPr>
              <p:cNvSpPr/>
              <p:nvPr/>
            </p:nvSpPr>
            <p:spPr>
              <a:xfrm>
                <a:off x="1765245" y="3432405"/>
                <a:ext cx="6644189" cy="10699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B6F069DF-2765-498E-8445-01530E741E25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79339829-F6AC-4B26-962A-768DF55DFBDF}"/>
                </a:ext>
              </a:extLst>
            </p:cNvPr>
            <p:cNvGrpSpPr/>
            <p:nvPr/>
          </p:nvGrpSpPr>
          <p:grpSpPr>
            <a:xfrm>
              <a:off x="12280473" y="8610600"/>
              <a:ext cx="11166143" cy="1615393"/>
              <a:chOff x="1420881" y="3472664"/>
              <a:chExt cx="7396185" cy="1069999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8BFCB4BF-1926-4B56-AED2-E4AE2F9F0A15}"/>
                  </a:ext>
                </a:extLst>
              </p:cNvPr>
              <p:cNvSpPr/>
              <p:nvPr/>
            </p:nvSpPr>
            <p:spPr>
              <a:xfrm>
                <a:off x="1765246" y="3472664"/>
                <a:ext cx="7051820" cy="106999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3468401D-9A25-46B0-A8CE-45BAF6DD5B05}"/>
                  </a:ext>
                </a:extLst>
              </p:cNvPr>
              <p:cNvSpPr/>
              <p:nvPr/>
            </p:nvSpPr>
            <p:spPr>
              <a:xfrm>
                <a:off x="1420881" y="3764542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1755D2FC-0512-4051-93D4-FC317CEE8433}"/>
                </a:ext>
              </a:extLst>
            </p:cNvPr>
            <p:cNvGrpSpPr/>
            <p:nvPr/>
          </p:nvGrpSpPr>
          <p:grpSpPr>
            <a:xfrm>
              <a:off x="1215699" y="10687186"/>
              <a:ext cx="10611924" cy="1546056"/>
              <a:chOff x="1380347" y="3455369"/>
              <a:chExt cx="7029087" cy="1024072"/>
            </a:xfrm>
          </p:grpSpPr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D2380A5-D15A-4F0F-8154-A6E9CFE416F9}"/>
                  </a:ext>
                </a:extLst>
              </p:cNvPr>
              <p:cNvSpPr/>
              <p:nvPr/>
            </p:nvSpPr>
            <p:spPr>
              <a:xfrm>
                <a:off x="1765246" y="3455369"/>
                <a:ext cx="6644188" cy="102407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CCD25C1F-73C9-41C4-9A63-08A95BBFC054}"/>
                  </a:ext>
                </a:extLst>
              </p:cNvPr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77E0F5CC-23F4-4509-A490-F177C7CE66E9}"/>
                </a:ext>
              </a:extLst>
            </p:cNvPr>
            <p:cNvGrpSpPr/>
            <p:nvPr/>
          </p:nvGrpSpPr>
          <p:grpSpPr>
            <a:xfrm>
              <a:off x="12331380" y="10725333"/>
              <a:ext cx="11115236" cy="1507908"/>
              <a:chOff x="15144540" y="5791738"/>
              <a:chExt cx="9585814" cy="1507908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97FB1691-B6DA-4D3A-909B-71E494702FA3}"/>
                  </a:ext>
                </a:extLst>
              </p:cNvPr>
              <p:cNvSpPr/>
              <p:nvPr/>
            </p:nvSpPr>
            <p:spPr>
              <a:xfrm>
                <a:off x="15586352" y="5791738"/>
                <a:ext cx="9144002" cy="150790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9EBA93C0-6CA3-4C9C-90A1-468B38D57365}"/>
                  </a:ext>
                </a:extLst>
              </p:cNvPr>
              <p:cNvSpPr/>
              <p:nvPr/>
            </p:nvSpPr>
            <p:spPr>
              <a:xfrm>
                <a:off x="15144540" y="6020876"/>
                <a:ext cx="938752" cy="996480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98D2E116-C7F9-4E70-9681-DE7A0F79F26D}"/>
                    </a:ext>
                  </a:extLst>
                </p:cNvPr>
                <p:cNvSpPr/>
                <p:nvPr/>
              </p:nvSpPr>
              <p:spPr>
                <a:xfrm>
                  <a:off x="2973387" y="8839200"/>
                  <a:ext cx="6996146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𝐵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𝐷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F0E52D0E-C256-4AD5-8DFD-94699A4493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8839200"/>
                  <a:ext cx="6996146" cy="109286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F61EA209-B6F4-4F9D-8DDE-36FD9146533D}"/>
                    </a:ext>
                  </a:extLst>
                </p:cNvPr>
                <p:cNvSpPr/>
                <p:nvPr/>
              </p:nvSpPr>
              <p:spPr>
                <a:xfrm>
                  <a:off x="14077812" y="8894921"/>
                  <a:ext cx="6662786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1D48C7A-090F-463A-BBC6-9D5B60B5A4A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77812" y="8894921"/>
                  <a:ext cx="6662786" cy="109286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7272EC41-807E-445E-B45D-8DB702D773C8}"/>
                    </a:ext>
                  </a:extLst>
                </p:cNvPr>
                <p:cNvSpPr/>
                <p:nvPr/>
              </p:nvSpPr>
              <p:spPr>
                <a:xfrm>
                  <a:off x="3037315" y="10825396"/>
                  <a:ext cx="6835204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𝐴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𝐷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𝐶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CB6C8E61-845B-4ABE-8F9A-626174A5D1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7315" y="10825396"/>
                  <a:ext cx="6835204" cy="10928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id="{E3D5F957-880E-4A1F-AC19-FFB81DA66050}"/>
                    </a:ext>
                  </a:extLst>
                </p:cNvPr>
                <p:cNvSpPr/>
                <p:nvPr/>
              </p:nvSpPr>
              <p:spPr>
                <a:xfrm>
                  <a:off x="14165347" y="10936837"/>
                  <a:ext cx="6853543" cy="10928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90E97100-02D9-4B8E-A92D-B729E3920CF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65347" y="10936837"/>
                  <a:ext cx="6853543" cy="109286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6A98A44C-5FA3-4FA4-9B83-BCA1D3386AEB}"/>
              </a:ext>
            </a:extLst>
          </p:cNvPr>
          <p:cNvSpPr/>
          <p:nvPr/>
        </p:nvSpPr>
        <p:spPr>
          <a:xfrm>
            <a:off x="1296987" y="8991600"/>
            <a:ext cx="1088530" cy="900493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200817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9">
            <a:extLst>
              <a:ext uri="{FF2B5EF4-FFF2-40B4-BE49-F238E27FC236}">
                <a16:creationId xmlns:a16="http://schemas.microsoft.com/office/drawing/2014/main" id="{C5A1FAA2-0224-4C42-ABC6-94058D4BFAF0}"/>
              </a:ext>
            </a:extLst>
          </p:cNvPr>
          <p:cNvSpPr/>
          <p:nvPr/>
        </p:nvSpPr>
        <p:spPr>
          <a:xfrm>
            <a:off x="1934094" y="3114746"/>
            <a:ext cx="10896600" cy="6943654"/>
          </a:xfrm>
          <a:prstGeom prst="roundRect">
            <a:avLst>
              <a:gd name="adj" fmla="val 3164"/>
            </a:avLst>
          </a:prstGeom>
          <a:solidFill>
            <a:schemeClr val="accent6">
              <a:lumMod val="20000"/>
              <a:lumOff val="80000"/>
            </a:schemeClr>
          </a:solidFill>
          <a:ln w="254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11F7B7B-A783-4061-B257-195BA0217B63}"/>
              </a:ext>
            </a:extLst>
          </p:cNvPr>
          <p:cNvGrpSpPr/>
          <p:nvPr/>
        </p:nvGrpSpPr>
        <p:grpSpPr>
          <a:xfrm>
            <a:off x="444395" y="1888521"/>
            <a:ext cx="20130799" cy="911829"/>
            <a:chOff x="-288924" y="1878675"/>
            <a:chExt cx="20130799" cy="911829"/>
          </a:xfrm>
        </p:grpSpPr>
        <p:sp>
          <p:nvSpPr>
            <p:cNvPr id="4" name="Rounded Rectangle 30">
              <a:extLst>
                <a:ext uri="{FF2B5EF4-FFF2-40B4-BE49-F238E27FC236}">
                  <a16:creationId xmlns:a16="http://schemas.microsoft.com/office/drawing/2014/main" id="{A8896DBE-588F-43F1-AC49-868225E8614C}"/>
                </a:ext>
              </a:extLst>
            </p:cNvPr>
            <p:cNvSpPr/>
            <p:nvPr/>
          </p:nvSpPr>
          <p:spPr>
            <a:xfrm>
              <a:off x="-288924" y="1905000"/>
              <a:ext cx="2146405" cy="804672"/>
            </a:xfrm>
            <a:prstGeom prst="round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EDA83B1-33AF-4AAF-89C4-9D82ED337EF8}"/>
                </a:ext>
              </a:extLst>
            </p:cNvPr>
            <p:cNvSpPr txBox="1"/>
            <p:nvPr/>
          </p:nvSpPr>
          <p:spPr>
            <a:xfrm>
              <a:off x="149834" y="1928730"/>
              <a:ext cx="593432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B9E52CC-8F2B-4241-B20B-8D34E2CBBB95}"/>
                </a:ext>
              </a:extLst>
            </p:cNvPr>
            <p:cNvSpPr txBox="1"/>
            <p:nvPr/>
          </p:nvSpPr>
          <p:spPr>
            <a:xfrm>
              <a:off x="2202692" y="1878675"/>
              <a:ext cx="1763918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ự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</a:t>
              </a:r>
              <a:r>
                <a:rPr lang="vi-VN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spc="-150" dirty="0" err="1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BED7E3D0-922C-413A-8B62-EE02DCD889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2313" y="3877525"/>
            <a:ext cx="5033791" cy="36403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E3238DA-8DC0-4046-93DD-1F952A0E10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0348" y="4267200"/>
            <a:ext cx="4329692" cy="2335306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72B9A07-0A09-4119-B93E-5392BFCC5EE4}"/>
              </a:ext>
            </a:extLst>
          </p:cNvPr>
          <p:cNvGrpSpPr/>
          <p:nvPr/>
        </p:nvGrpSpPr>
        <p:grpSpPr>
          <a:xfrm>
            <a:off x="15209948" y="4560056"/>
            <a:ext cx="2201752" cy="2693069"/>
            <a:chOff x="15209948" y="4560056"/>
            <a:chExt cx="2201752" cy="2693069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8900E90C-C27F-4396-A631-D1E0C037848F}"/>
                </a:ext>
              </a:extLst>
            </p:cNvPr>
            <p:cNvGrpSpPr/>
            <p:nvPr/>
          </p:nvGrpSpPr>
          <p:grpSpPr>
            <a:xfrm>
              <a:off x="16002000" y="4560056"/>
              <a:ext cx="1341548" cy="874797"/>
              <a:chOff x="16002000" y="4560056"/>
              <a:chExt cx="1341548" cy="874797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F49EC29B-0435-4DFF-A4A6-7DABAC8DB2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002000" y="5145284"/>
                <a:ext cx="685800" cy="289569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294BB95-5420-4C7A-B85A-11C3348DD359}"/>
                  </a:ext>
                </a:extLst>
              </p:cNvPr>
              <p:cNvSpPr txBox="1"/>
              <p:nvPr/>
            </p:nvSpPr>
            <p:spPr>
              <a:xfrm>
                <a:off x="16276748" y="4560056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A</a:t>
                </a: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902430B-C570-421C-B9C6-7013E4FE019A}"/>
                </a:ext>
              </a:extLst>
            </p:cNvPr>
            <p:cNvSpPr txBox="1"/>
            <p:nvPr/>
          </p:nvSpPr>
          <p:spPr>
            <a:xfrm>
              <a:off x="15209948" y="5111687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/>
                <a:t>O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D4331C3-4590-43D0-8619-65E41ECAAEFC}"/>
                </a:ext>
              </a:extLst>
            </p:cNvPr>
            <p:cNvGrpSpPr/>
            <p:nvPr/>
          </p:nvGrpSpPr>
          <p:grpSpPr>
            <a:xfrm>
              <a:off x="16002000" y="5434852"/>
              <a:ext cx="1409700" cy="807914"/>
              <a:chOff x="16002000" y="5434852"/>
              <a:chExt cx="1409700" cy="807914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3B14E4A-C5C9-4007-921C-3EE46736A778}"/>
                  </a:ext>
                </a:extLst>
              </p:cNvPr>
              <p:cNvSpPr txBox="1"/>
              <p:nvPr/>
            </p:nvSpPr>
            <p:spPr>
              <a:xfrm>
                <a:off x="16344900" y="5596435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B</a:t>
                </a:r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18A4E9A9-6620-4FCA-B47D-134B4AF88D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02000" y="5434852"/>
                <a:ext cx="808148" cy="323166"/>
              </a:xfrm>
              <a:prstGeom prst="straightConnector1">
                <a:avLst/>
              </a:prstGeom>
              <a:ln w="57150">
                <a:solidFill>
                  <a:srgbClr val="7030A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2C5E35-FE77-4F97-93BF-AEB325806CD2}"/>
                </a:ext>
              </a:extLst>
            </p:cNvPr>
            <p:cNvGrpSpPr/>
            <p:nvPr/>
          </p:nvGrpSpPr>
          <p:grpSpPr>
            <a:xfrm>
              <a:off x="15851895" y="5546015"/>
              <a:ext cx="1066800" cy="1707110"/>
              <a:chOff x="15851895" y="5546015"/>
              <a:chExt cx="1066800" cy="1707110"/>
            </a:xfrm>
          </p:grpSpPr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7A7520E-BD5B-440E-A8F2-80189FD788A4}"/>
                  </a:ext>
                </a:extLst>
              </p:cNvPr>
              <p:cNvSpPr txBox="1"/>
              <p:nvPr/>
            </p:nvSpPr>
            <p:spPr>
              <a:xfrm>
                <a:off x="15851895" y="6606794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C</a:t>
                </a: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81C726A7-D156-4753-AAF0-819D0687EA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10048" y="5546015"/>
                <a:ext cx="525352" cy="138282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B0152F0-5397-48DA-9A2D-9554653DE003}"/>
              </a:ext>
            </a:extLst>
          </p:cNvPr>
          <p:cNvGrpSpPr/>
          <p:nvPr/>
        </p:nvGrpSpPr>
        <p:grpSpPr>
          <a:xfrm>
            <a:off x="20062153" y="4536962"/>
            <a:ext cx="2179263" cy="1738850"/>
            <a:chOff x="20062153" y="4536962"/>
            <a:chExt cx="2179263" cy="1738850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E788A15A-C0A4-41CD-B4E2-3746C85ADEB9}"/>
                </a:ext>
              </a:extLst>
            </p:cNvPr>
            <p:cNvGrpSpPr/>
            <p:nvPr/>
          </p:nvGrpSpPr>
          <p:grpSpPr>
            <a:xfrm>
              <a:off x="20062153" y="4536962"/>
              <a:ext cx="1409700" cy="1738850"/>
              <a:chOff x="20062153" y="4536962"/>
              <a:chExt cx="1409700" cy="1738850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6EC68A27-9E91-45A9-A10D-E5A130934C88}"/>
                  </a:ext>
                </a:extLst>
              </p:cNvPr>
              <p:cNvGrpSpPr/>
              <p:nvPr/>
            </p:nvGrpSpPr>
            <p:grpSpPr>
              <a:xfrm>
                <a:off x="20064445" y="4536962"/>
                <a:ext cx="1341548" cy="874797"/>
                <a:chOff x="16002000" y="4560056"/>
                <a:chExt cx="1341548" cy="874797"/>
              </a:xfrm>
            </p:grpSpPr>
            <p:cxnSp>
              <p:nvCxnSpPr>
                <p:cNvPr id="29" name="Straight Arrow Connector 28">
                  <a:extLst>
                    <a:ext uri="{FF2B5EF4-FFF2-40B4-BE49-F238E27FC236}">
                      <a16:creationId xmlns:a16="http://schemas.microsoft.com/office/drawing/2014/main" id="{637A864C-8BD1-4D93-9F28-961E8F9947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002000" y="5145284"/>
                  <a:ext cx="685800" cy="289569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303133B1-6745-4CA0-992F-54AA2E8A36C7}"/>
                    </a:ext>
                  </a:extLst>
                </p:cNvPr>
                <p:cNvSpPr txBox="1"/>
                <p:nvPr/>
              </p:nvSpPr>
              <p:spPr>
                <a:xfrm>
                  <a:off x="16276748" y="4560056"/>
                  <a:ext cx="10668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/>
                    <a:t>A</a:t>
                  </a:r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F228FB90-35FC-442E-8F20-A55B9AF91AAC}"/>
                  </a:ext>
                </a:extLst>
              </p:cNvPr>
              <p:cNvGrpSpPr/>
              <p:nvPr/>
            </p:nvGrpSpPr>
            <p:grpSpPr>
              <a:xfrm>
                <a:off x="20062153" y="5401015"/>
                <a:ext cx="1409700" cy="874797"/>
                <a:chOff x="16002000" y="5434852"/>
                <a:chExt cx="1409700" cy="874797"/>
              </a:xfrm>
            </p:grpSpPr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FF890CFA-14A8-4531-B5FA-56AA19E97DD2}"/>
                    </a:ext>
                  </a:extLst>
                </p:cNvPr>
                <p:cNvSpPr txBox="1"/>
                <p:nvPr/>
              </p:nvSpPr>
              <p:spPr>
                <a:xfrm>
                  <a:off x="16002000" y="5663318"/>
                  <a:ext cx="14097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600" b="1" dirty="0"/>
                    <a:t>B</a:t>
                  </a:r>
                </a:p>
              </p:txBody>
            </p:sp>
            <p:cxnSp>
              <p:nvCxnSpPr>
                <p:cNvPr id="28" name="Straight Arrow Connector 27">
                  <a:extLst>
                    <a:ext uri="{FF2B5EF4-FFF2-40B4-BE49-F238E27FC236}">
                      <a16:creationId xmlns:a16="http://schemas.microsoft.com/office/drawing/2014/main" id="{10F347E2-5AF8-4FF6-A322-A3920E7084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6002000" y="5434852"/>
                  <a:ext cx="685800" cy="456932"/>
                </a:xfrm>
                <a:prstGeom prst="straightConnector1">
                  <a:avLst/>
                </a:prstGeom>
                <a:ln w="57150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CE8D6BE-C0D4-4DA3-AF83-55D176821676}"/>
                </a:ext>
              </a:extLst>
            </p:cNvPr>
            <p:cNvGrpSpPr/>
            <p:nvPr/>
          </p:nvGrpSpPr>
          <p:grpSpPr>
            <a:xfrm rot="17767020">
              <a:off x="20852395" y="4487756"/>
              <a:ext cx="646331" cy="2131710"/>
              <a:chOff x="15956196" y="5546015"/>
              <a:chExt cx="646331" cy="2131710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51B9C9E-C166-48AA-B8C7-E5C110D37832}"/>
                  </a:ext>
                </a:extLst>
              </p:cNvPr>
              <p:cNvSpPr txBox="1"/>
              <p:nvPr/>
            </p:nvSpPr>
            <p:spPr>
              <a:xfrm rot="4005671">
                <a:off x="15745962" y="6821159"/>
                <a:ext cx="1066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C</a:t>
                </a: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DFDA1A16-3A06-4D75-A24B-0975D5E3F8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010048" y="5546015"/>
                <a:ext cx="525352" cy="138282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3DD3CA0-0111-41A4-AC9D-656A4A37362F}"/>
                  </a:ext>
                </a:extLst>
              </p:cNvPr>
              <p:cNvSpPr txBox="1"/>
              <p:nvPr/>
            </p:nvSpPr>
            <p:spPr>
              <a:xfrm>
                <a:off x="14026677" y="7568299"/>
                <a:ext cx="3650436" cy="128227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</a:t>
                </a:r>
                <a:r>
                  <a:rPr lang="vi-VN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endParaRPr lang="en-US" sz="36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3DD3CA0-0111-41A4-AC9D-656A4A373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6677" y="7568299"/>
                <a:ext cx="3650436" cy="1282274"/>
              </a:xfrm>
              <a:prstGeom prst="rect">
                <a:avLst/>
              </a:prstGeom>
              <a:blipFill>
                <a:blip r:embed="rId4"/>
                <a:stretch>
                  <a:fillRect l="-4983" t="-939" r="-2990" b="-1596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1764BF-6764-4A41-A302-6BD0AE267251}"/>
                  </a:ext>
                </a:extLst>
              </p:cNvPr>
              <p:cNvSpPr txBox="1"/>
              <p:nvPr/>
            </p:nvSpPr>
            <p:spPr>
              <a:xfrm>
                <a:off x="18749976" y="7568299"/>
                <a:ext cx="3650436" cy="128227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</a:t>
                </a:r>
                <a:r>
                  <a:rPr lang="vi-VN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36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6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endParaRPr lang="en-US" sz="360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31764BF-6764-4A41-A302-6BD0AE267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9976" y="7568299"/>
                <a:ext cx="3650436" cy="1282274"/>
              </a:xfrm>
              <a:prstGeom prst="rect">
                <a:avLst/>
              </a:prstGeom>
              <a:blipFill>
                <a:blip r:embed="rId5"/>
                <a:stretch>
                  <a:fillRect l="-4983" t="-939" b="-1596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Speech Bubble: Oval 32">
            <a:extLst>
              <a:ext uri="{FF2B5EF4-FFF2-40B4-BE49-F238E27FC236}">
                <a16:creationId xmlns:a16="http://schemas.microsoft.com/office/drawing/2014/main" id="{8EE06634-41F6-47FF-B78E-2A357953752F}"/>
              </a:ext>
            </a:extLst>
          </p:cNvPr>
          <p:cNvSpPr/>
          <p:nvPr/>
        </p:nvSpPr>
        <p:spPr>
          <a:xfrm>
            <a:off x="1905000" y="10058400"/>
            <a:ext cx="6781800" cy="2286000"/>
          </a:xfrm>
          <a:prstGeom prst="wedgeEllipseCallou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ysClr val="windowText" lastClr="000000"/>
                </a:solidFill>
              </a:rPr>
              <a:t>Thế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nào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là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hai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vect</a:t>
            </a:r>
            <a:r>
              <a:rPr lang="vi-VN" dirty="0">
                <a:solidFill>
                  <a:sysClr val="windowText" lastClr="000000"/>
                </a:solidFill>
              </a:rPr>
              <a:t>ơ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cùng</a:t>
            </a:r>
            <a:r>
              <a:rPr lang="en-US" dirty="0">
                <a:solidFill>
                  <a:sysClr val="windowText" lastClr="000000"/>
                </a:solidFill>
              </a:rPr>
              <a:t> </a:t>
            </a:r>
            <a:r>
              <a:rPr lang="en-US" dirty="0" err="1">
                <a:solidFill>
                  <a:sysClr val="windowText" lastClr="000000"/>
                </a:solidFill>
              </a:rPr>
              <a:t>ph</a:t>
            </a:r>
            <a:r>
              <a:rPr lang="vi-VN" dirty="0">
                <a:solidFill>
                  <a:sysClr val="windowText" lastClr="000000"/>
                </a:solidFill>
              </a:rPr>
              <a:t>ư</a:t>
            </a:r>
            <a:r>
              <a:rPr lang="en-US" dirty="0" err="1">
                <a:solidFill>
                  <a:sysClr val="windowText" lastClr="000000"/>
                </a:solidFill>
              </a:rPr>
              <a:t>ơng</a:t>
            </a:r>
            <a:r>
              <a:rPr lang="en-US" dirty="0">
                <a:solidFill>
                  <a:sysClr val="windowText" lastClr="00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38E18E1-606F-4EE3-8D52-6BD946921B7A}"/>
                  </a:ext>
                </a:extLst>
              </p:cNvPr>
              <p:cNvSpPr txBox="1"/>
              <p:nvPr/>
            </p:nvSpPr>
            <p:spPr>
              <a:xfrm>
                <a:off x="2252396" y="3203612"/>
                <a:ext cx="10286828" cy="178805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ho</m:t>
                    </m:r>
                    <m:r>
                      <a:rPr lang="en-US" sz="4800" b="0" i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  <m:r>
                      <a:rPr lang="en-US" sz="4800" b="0" i="1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38E18E1-606F-4EE3-8D52-6BD946921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396" y="3203612"/>
                <a:ext cx="10286828" cy="1788054"/>
              </a:xfrm>
              <a:prstGeom prst="rect">
                <a:avLst/>
              </a:prstGeom>
              <a:blipFill>
                <a:blip r:embed="rId6"/>
                <a:stretch>
                  <a:fillRect l="-2666" t="-1365" b="-174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AA05F74-E221-4DBC-ACAF-F58F1A6FB6E7}"/>
              </a:ext>
            </a:extLst>
          </p:cNvPr>
          <p:cNvGrpSpPr/>
          <p:nvPr/>
        </p:nvGrpSpPr>
        <p:grpSpPr>
          <a:xfrm>
            <a:off x="2271043" y="5083076"/>
            <a:ext cx="10484104" cy="2308324"/>
            <a:chOff x="2271043" y="5213724"/>
            <a:chExt cx="10484104" cy="2308324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5D3A8702-03AD-4FA1-BA11-74E006B3C394}"/>
                </a:ext>
              </a:extLst>
            </p:cNvPr>
            <p:cNvSpPr/>
            <p:nvPr/>
          </p:nvSpPr>
          <p:spPr>
            <a:xfrm>
              <a:off x="2271043" y="5213724"/>
              <a:ext cx="1048410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OA, OB, O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ta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ó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ô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4005B49-EAD7-4547-A6FB-56AFF2BC92CF}"/>
                    </a:ext>
                  </a:extLst>
                </p:cNvPr>
                <p:cNvSpPr/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6D1CA97C-E656-4A21-90C0-3C2D8D03BB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AA9A9D5-27C7-4A80-AD72-F2CC2A47ED38}"/>
              </a:ext>
            </a:extLst>
          </p:cNvPr>
          <p:cNvGrpSpPr/>
          <p:nvPr/>
        </p:nvGrpSpPr>
        <p:grpSpPr>
          <a:xfrm>
            <a:off x="2346590" y="7463254"/>
            <a:ext cx="10484104" cy="2308324"/>
            <a:chOff x="2271043" y="5213724"/>
            <a:chExt cx="10484104" cy="2308324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BC34B48-DEAB-4BB9-A0D5-F65D79F22426}"/>
                </a:ext>
              </a:extLst>
            </p:cNvPr>
            <p:cNvSpPr/>
            <p:nvPr/>
          </p:nvSpPr>
          <p:spPr>
            <a:xfrm>
              <a:off x="2271043" y="5213724"/>
              <a:ext cx="1048410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ếu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OA, OB, OC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ù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</a:p>
            <a:p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ặt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ta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ói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ồ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phẳng</a:t>
              </a: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AE5260F5-322B-4479-B988-D3E203C5F9C4}"/>
                    </a:ext>
                  </a:extLst>
                </p:cNvPr>
                <p:cNvSpPr/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  <m:r>
                          <a:rPr lang="en-US" sz="48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B6AA76EA-5C0C-46BE-AE26-8C0A8B85DC4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58200" y="5864138"/>
                  <a:ext cx="1925527" cy="94019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Speech Bubble: Oval 40">
            <a:extLst>
              <a:ext uri="{FF2B5EF4-FFF2-40B4-BE49-F238E27FC236}">
                <a16:creationId xmlns:a16="http://schemas.microsoft.com/office/drawing/2014/main" id="{CA24BD37-A926-4FFB-B61C-63DF1959E9E4}"/>
              </a:ext>
            </a:extLst>
          </p:cNvPr>
          <p:cNvSpPr/>
          <p:nvPr/>
        </p:nvSpPr>
        <p:spPr>
          <a:xfrm>
            <a:off x="14007627" y="1480993"/>
            <a:ext cx="9294982" cy="2444942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4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144C3D99-F10A-4247-BC28-DF7A153D2732}"/>
              </a:ext>
            </a:extLst>
          </p:cNvPr>
          <p:cNvSpPr/>
          <p:nvPr/>
        </p:nvSpPr>
        <p:spPr>
          <a:xfrm>
            <a:off x="1934094" y="10095512"/>
            <a:ext cx="211911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48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 ý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ectơ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0037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" grpId="0" animBg="1"/>
      <p:bldP spid="32" grpId="0" animBg="1"/>
      <p:bldP spid="33" grpId="0" animBg="1"/>
      <p:bldP spid="33" grpId="1" animBg="1"/>
      <p:bldP spid="34" grpId="0"/>
      <p:bldP spid="41" grpId="0" animBg="1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0</TotalTime>
  <Words>4172</Words>
  <PresentationFormat>Custom</PresentationFormat>
  <Paragraphs>422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2" baseType="lpstr">
      <vt:lpstr>Arial</vt:lpstr>
      <vt:lpstr>AvantGarde</vt:lpstr>
      <vt:lpstr>AvantGarde-Demi</vt:lpstr>
      <vt:lpstr>Calibri</vt:lpstr>
      <vt:lpstr>Calibri Light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2T04:35:29Z</dcterms:modified>
</cp:coreProperties>
</file>